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handoutMasterIdLst>
    <p:handoutMasterId r:id="rId9"/>
  </p:handoutMasterIdLst>
  <p:sldIdLst>
    <p:sldId id="322" r:id="rId2"/>
    <p:sldId id="316" r:id="rId3"/>
    <p:sldId id="317" r:id="rId4"/>
    <p:sldId id="318" r:id="rId5"/>
    <p:sldId id="319" r:id="rId6"/>
    <p:sldId id="320" r:id="rId7"/>
    <p:sldId id="321" r:id="rId8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10" autoAdjust="0"/>
    <p:restoredTop sz="96774" autoAdjust="0"/>
  </p:normalViewPr>
  <p:slideViewPr>
    <p:cSldViewPr>
      <p:cViewPr varScale="1">
        <p:scale>
          <a:sx n="128" d="100"/>
          <a:sy n="128" d="100"/>
        </p:scale>
        <p:origin x="-43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/>
      <dgm:t>
        <a:bodyPr/>
        <a:lstStyle/>
        <a:p>
          <a:pPr rtl="0"/>
          <a:r>
            <a:rPr kumimoji="1" lang="ja-JP" dirty="0" smtClean="0"/>
            <a:t>送信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7A13B340-1D9D-4D6A-8998-686FA3812720}" type="presOf" srcId="{65CC2187-46D7-4502-8265-3C28D7A13815}" destId="{905293AF-AB0F-4462-9681-0DEC139984FC}" srcOrd="0" destOrd="0" presId="urn:microsoft.com/office/officeart/2005/8/layout/hList6"/>
    <dgm:cxn modelId="{9E8FC71D-17B3-4CB0-BAC6-666353FBC502}" type="presOf" srcId="{B5295CB8-0E5A-4233-A6BF-87AFDFCD8AA3}" destId="{11E64CE2-A707-40C1-ABD1-E8199DD482CC}" srcOrd="0" destOrd="0" presId="urn:microsoft.com/office/officeart/2005/8/layout/hList6"/>
    <dgm:cxn modelId="{C67EB2B9-BCA2-4B70-B8AD-73D35F6A7378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/>
      <dgm:t>
        <a:bodyPr/>
        <a:lstStyle/>
        <a:p>
          <a:pPr rtl="0"/>
          <a:r>
            <a:rPr kumimoji="1" lang="ja-JP" dirty="0" smtClean="0"/>
            <a:t>送信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5D226933-6C07-499D-B39A-DC6ABE9DF073}" type="presOf" srcId="{B5295CB8-0E5A-4233-A6BF-87AFDFCD8AA3}" destId="{11E64CE2-A707-40C1-ABD1-E8199DD482CC}" srcOrd="0" destOrd="0" presId="urn:microsoft.com/office/officeart/2005/8/layout/hList6"/>
    <dgm:cxn modelId="{715183C9-2041-4558-B72D-E730BDB7B645}" type="presOf" srcId="{65CC2187-46D7-4502-8265-3C28D7A13815}" destId="{905293AF-AB0F-4462-9681-0DEC139984FC}" srcOrd="0" destOrd="0" presId="urn:microsoft.com/office/officeart/2005/8/layout/hList6"/>
    <dgm:cxn modelId="{4851AB10-702A-4A42-B8B5-B1CC5D14789C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>
        <a:solidFill>
          <a:srgbClr val="FF0000"/>
        </a:solidFill>
      </dgm:spPr>
      <dgm:t>
        <a:bodyPr/>
        <a:lstStyle/>
        <a:p>
          <a:pPr rtl="0"/>
          <a:r>
            <a:rPr lang="ja-JP" altLang="en-US" dirty="0" smtClean="0"/>
            <a:t>受信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5DF00B0E-35DB-4D04-AE85-3916079C17F4}" type="presOf" srcId="{65CC2187-46D7-4502-8265-3C28D7A13815}" destId="{905293AF-AB0F-4462-9681-0DEC139984FC}" srcOrd="0" destOrd="0" presId="urn:microsoft.com/office/officeart/2005/8/layout/hList6"/>
    <dgm:cxn modelId="{B261BE94-5053-45E9-8467-98A217D109BD}" type="presOf" srcId="{B5295CB8-0E5A-4233-A6BF-87AFDFCD8AA3}" destId="{11E64CE2-A707-40C1-ABD1-E8199DD482CC}" srcOrd="0" destOrd="0" presId="urn:microsoft.com/office/officeart/2005/8/layout/hList6"/>
    <dgm:cxn modelId="{4DE487AE-339A-44C3-99EF-FE2A8747AC54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>
        <a:solidFill>
          <a:srgbClr val="0000FF"/>
        </a:solidFill>
      </dgm:spPr>
      <dgm:t>
        <a:bodyPr/>
        <a:lstStyle/>
        <a:p>
          <a:pPr rtl="0"/>
          <a:r>
            <a:rPr lang="ja-JP" altLang="en-US" dirty="0" smtClean="0"/>
            <a:t>復号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37504108-AB16-46CB-B7D6-3F3024CCF8F5}" type="presOf" srcId="{B5295CB8-0E5A-4233-A6BF-87AFDFCD8AA3}" destId="{11E64CE2-A707-40C1-ABD1-E8199DD482CC}" srcOrd="0" destOrd="0" presId="urn:microsoft.com/office/officeart/2005/8/layout/hList6"/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C7AD269F-33B1-4F42-8BFA-793D354C5EB3}" type="presOf" srcId="{65CC2187-46D7-4502-8265-3C28D7A13815}" destId="{905293AF-AB0F-4462-9681-0DEC139984FC}" srcOrd="0" destOrd="0" presId="urn:microsoft.com/office/officeart/2005/8/layout/hList6"/>
    <dgm:cxn modelId="{86DDD851-DB86-4856-BEB5-B0C7ECD19A4E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/>
      <dgm:t>
        <a:bodyPr/>
        <a:lstStyle/>
        <a:p>
          <a:pPr rtl="0"/>
          <a:r>
            <a:rPr kumimoji="1" lang="ja-JP" dirty="0" smtClean="0"/>
            <a:t>送信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3F59139E-BD99-448C-9F17-6ECBEE33379B}" type="presOf" srcId="{65CC2187-46D7-4502-8265-3C28D7A13815}" destId="{905293AF-AB0F-4462-9681-0DEC139984FC}" srcOrd="0" destOrd="0" presId="urn:microsoft.com/office/officeart/2005/8/layout/hList6"/>
    <dgm:cxn modelId="{4290F14A-DD56-4BFF-AC90-2C3519F3EC64}" type="presOf" srcId="{B5295CB8-0E5A-4233-A6BF-87AFDFCD8AA3}" destId="{11E64CE2-A707-40C1-ABD1-E8199DD482CC}" srcOrd="0" destOrd="0" presId="urn:microsoft.com/office/officeart/2005/8/layout/hList6"/>
    <dgm:cxn modelId="{6751FC41-560E-46BB-9136-4683CF3C5357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>
        <a:solidFill>
          <a:srgbClr val="FF0000"/>
        </a:solidFill>
      </dgm:spPr>
      <dgm:t>
        <a:bodyPr/>
        <a:lstStyle/>
        <a:p>
          <a:pPr rtl="0"/>
          <a:r>
            <a:rPr lang="ja-JP" altLang="en-US" dirty="0" smtClean="0"/>
            <a:t>受信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7A3DE17D-43E5-4C12-A310-F4E59F63D012}" type="presOf" srcId="{B5295CB8-0E5A-4233-A6BF-87AFDFCD8AA3}" destId="{11E64CE2-A707-40C1-ABD1-E8199DD482CC}" srcOrd="0" destOrd="0" presId="urn:microsoft.com/office/officeart/2005/8/layout/hList6"/>
    <dgm:cxn modelId="{1820FA23-585F-47D5-A80E-A80DC6F875E7}" type="presOf" srcId="{65CC2187-46D7-4502-8265-3C28D7A13815}" destId="{905293AF-AB0F-4462-9681-0DEC139984FC}" srcOrd="0" destOrd="0" presId="urn:microsoft.com/office/officeart/2005/8/layout/hList6"/>
    <dgm:cxn modelId="{C36C357C-1436-46D7-8D16-073EB270D408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>
        <a:solidFill>
          <a:srgbClr val="0000FF"/>
        </a:solidFill>
      </dgm:spPr>
      <dgm:t>
        <a:bodyPr/>
        <a:lstStyle/>
        <a:p>
          <a:pPr rtl="0"/>
          <a:r>
            <a:rPr lang="ja-JP" altLang="en-US" dirty="0" smtClean="0"/>
            <a:t>復号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9899F34D-D89D-4B8B-AEF8-95620DB95BB9}" type="presOf" srcId="{B5295CB8-0E5A-4233-A6BF-87AFDFCD8AA3}" destId="{11E64CE2-A707-40C1-ABD1-E8199DD482CC}" srcOrd="0" destOrd="0" presId="urn:microsoft.com/office/officeart/2005/8/layout/hList6"/>
    <dgm:cxn modelId="{FECC559C-8E55-478D-A4DC-4C5A547C5596}" type="presOf" srcId="{65CC2187-46D7-4502-8265-3C28D7A13815}" destId="{905293AF-AB0F-4462-9681-0DEC139984FC}" srcOrd="0" destOrd="0" presId="urn:microsoft.com/office/officeart/2005/8/layout/hList6"/>
    <dgm:cxn modelId="{50B5DE36-4C31-4298-8042-B1912572DA17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/>
      <dgm:t>
        <a:bodyPr/>
        <a:lstStyle/>
        <a:p>
          <a:pPr rtl="0"/>
          <a:r>
            <a:rPr kumimoji="1" lang="ja-JP" dirty="0" smtClean="0"/>
            <a:t>送信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879245F3-208E-4F7F-A3CA-555A4A9E5D85}" type="presOf" srcId="{65CC2187-46D7-4502-8265-3C28D7A13815}" destId="{905293AF-AB0F-4462-9681-0DEC139984FC}" srcOrd="0" destOrd="0" presId="urn:microsoft.com/office/officeart/2005/8/layout/hList6"/>
    <dgm:cxn modelId="{6954DFA8-DE94-4B5D-B984-E776084BF547}" type="presOf" srcId="{B5295CB8-0E5A-4233-A6BF-87AFDFCD8AA3}" destId="{11E64CE2-A707-40C1-ABD1-E8199DD482CC}" srcOrd="0" destOrd="0" presId="urn:microsoft.com/office/officeart/2005/8/layout/hList6"/>
    <dgm:cxn modelId="{CFFE12D5-94FC-4669-8832-65923E7A7C76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>
        <a:solidFill>
          <a:srgbClr val="FF0000"/>
        </a:solidFill>
      </dgm:spPr>
      <dgm:t>
        <a:bodyPr/>
        <a:lstStyle/>
        <a:p>
          <a:pPr rtl="0"/>
          <a:r>
            <a:rPr lang="ja-JP" altLang="en-US" dirty="0" smtClean="0"/>
            <a:t>受信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B2F04DEA-3996-42B7-BCB0-A05EFFC7176F}" type="presOf" srcId="{65CC2187-46D7-4502-8265-3C28D7A13815}" destId="{905293AF-AB0F-4462-9681-0DEC139984FC}" srcOrd="0" destOrd="0" presId="urn:microsoft.com/office/officeart/2005/8/layout/hList6"/>
    <dgm:cxn modelId="{3071099D-F2D4-408B-808C-017FD71078D6}" type="presOf" srcId="{B5295CB8-0E5A-4233-A6BF-87AFDFCD8AA3}" destId="{11E64CE2-A707-40C1-ABD1-E8199DD482CC}" srcOrd="0" destOrd="0" presId="urn:microsoft.com/office/officeart/2005/8/layout/hList6"/>
    <dgm:cxn modelId="{9A0BD309-3071-47EC-8C96-4EF8B909A214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>
        <a:solidFill>
          <a:srgbClr val="0000FF"/>
        </a:solidFill>
      </dgm:spPr>
      <dgm:t>
        <a:bodyPr/>
        <a:lstStyle/>
        <a:p>
          <a:pPr rtl="0"/>
          <a:r>
            <a:rPr lang="ja-JP" altLang="en-US" dirty="0" smtClean="0"/>
            <a:t>復号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BE210A8F-32C2-4B2F-A418-371C5D4380B5}" type="presOf" srcId="{65CC2187-46D7-4502-8265-3C28D7A13815}" destId="{905293AF-AB0F-4462-9681-0DEC139984FC}" srcOrd="0" destOrd="0" presId="urn:microsoft.com/office/officeart/2005/8/layout/hList6"/>
    <dgm:cxn modelId="{3E91EC3C-34BC-4F2C-A601-BB9F9C386E35}" type="presOf" srcId="{B5295CB8-0E5A-4233-A6BF-87AFDFCD8AA3}" destId="{11E64CE2-A707-40C1-ABD1-E8199DD482CC}" srcOrd="0" destOrd="0" presId="urn:microsoft.com/office/officeart/2005/8/layout/hList6"/>
    <dgm:cxn modelId="{A98BF60F-00CD-4213-B1C7-577F2074770A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>
        <a:solidFill>
          <a:srgbClr val="FF0000"/>
        </a:solidFill>
      </dgm:spPr>
      <dgm:t>
        <a:bodyPr/>
        <a:lstStyle/>
        <a:p>
          <a:pPr rtl="0"/>
          <a:r>
            <a:rPr lang="ja-JP" altLang="en-US" dirty="0" smtClean="0"/>
            <a:t>受信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2FF3FD8C-6A63-4D08-9DA7-2C965A3270DA}" type="presOf" srcId="{65CC2187-46D7-4502-8265-3C28D7A13815}" destId="{905293AF-AB0F-4462-9681-0DEC139984FC}" srcOrd="0" destOrd="0" presId="urn:microsoft.com/office/officeart/2005/8/layout/hList6"/>
    <dgm:cxn modelId="{2742553D-5DF9-4CF2-88E4-E4E6EAAC62E8}" type="presOf" srcId="{B5295CB8-0E5A-4233-A6BF-87AFDFCD8AA3}" destId="{11E64CE2-A707-40C1-ABD1-E8199DD482CC}" srcOrd="0" destOrd="0" presId="urn:microsoft.com/office/officeart/2005/8/layout/hList6"/>
    <dgm:cxn modelId="{888BA968-52D4-4CE0-906F-333C56A61E2C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>
        <a:solidFill>
          <a:srgbClr val="0000FF"/>
        </a:solidFill>
      </dgm:spPr>
      <dgm:t>
        <a:bodyPr/>
        <a:lstStyle/>
        <a:p>
          <a:pPr rtl="0"/>
          <a:r>
            <a:rPr lang="ja-JP" altLang="en-US" dirty="0" smtClean="0"/>
            <a:t>復号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3214A1F0-7D1F-4BD8-9C04-49F6DD8AEEDD}" type="presOf" srcId="{B5295CB8-0E5A-4233-A6BF-87AFDFCD8AA3}" destId="{11E64CE2-A707-40C1-ABD1-E8199DD482CC}" srcOrd="0" destOrd="0" presId="urn:microsoft.com/office/officeart/2005/8/layout/hList6"/>
    <dgm:cxn modelId="{E15119DB-9006-4711-BA28-CE9457C876E9}" type="presOf" srcId="{65CC2187-46D7-4502-8265-3C28D7A13815}" destId="{905293AF-AB0F-4462-9681-0DEC139984FC}" srcOrd="0" destOrd="0" presId="urn:microsoft.com/office/officeart/2005/8/layout/hList6"/>
    <dgm:cxn modelId="{9A5C8A6E-A1FA-4C3D-B1E3-F0506FFC3D7B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/>
      <dgm:t>
        <a:bodyPr/>
        <a:lstStyle/>
        <a:p>
          <a:pPr rtl="0"/>
          <a:r>
            <a:rPr kumimoji="1" lang="ja-JP" dirty="0" smtClean="0"/>
            <a:t>送信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AA127E96-46E6-4BB8-9DD2-5221914E296A}" type="presOf" srcId="{65CC2187-46D7-4502-8265-3C28D7A13815}" destId="{905293AF-AB0F-4462-9681-0DEC139984FC}" srcOrd="0" destOrd="0" presId="urn:microsoft.com/office/officeart/2005/8/layout/hList6"/>
    <dgm:cxn modelId="{B1F32799-4318-4F04-95A3-CE706CB4154D}" type="presOf" srcId="{B5295CB8-0E5A-4233-A6BF-87AFDFCD8AA3}" destId="{11E64CE2-A707-40C1-ABD1-E8199DD482CC}" srcOrd="0" destOrd="0" presId="urn:microsoft.com/office/officeart/2005/8/layout/hList6"/>
    <dgm:cxn modelId="{A826E18C-FB49-402D-A318-1F022C9C7056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>
        <a:solidFill>
          <a:srgbClr val="FF0000"/>
        </a:solidFill>
      </dgm:spPr>
      <dgm:t>
        <a:bodyPr/>
        <a:lstStyle/>
        <a:p>
          <a:pPr rtl="0"/>
          <a:r>
            <a:rPr lang="ja-JP" altLang="en-US" dirty="0" smtClean="0"/>
            <a:t>受信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F8005BB4-F502-496C-8BCD-55A3AF6129D4}" type="presOf" srcId="{B5295CB8-0E5A-4233-A6BF-87AFDFCD8AA3}" destId="{11E64CE2-A707-40C1-ABD1-E8199DD482CC}" srcOrd="0" destOrd="0" presId="urn:microsoft.com/office/officeart/2005/8/layout/hList6"/>
    <dgm:cxn modelId="{7B8B876A-3A9C-4154-A07E-0F8AF69B9875}" type="presOf" srcId="{65CC2187-46D7-4502-8265-3C28D7A13815}" destId="{905293AF-AB0F-4462-9681-0DEC139984FC}" srcOrd="0" destOrd="0" presId="urn:microsoft.com/office/officeart/2005/8/layout/hList6"/>
    <dgm:cxn modelId="{4F3DE30C-54BC-4039-899F-DF0F342EB4AB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>
        <a:solidFill>
          <a:srgbClr val="0000FF"/>
        </a:solidFill>
      </dgm:spPr>
      <dgm:t>
        <a:bodyPr/>
        <a:lstStyle/>
        <a:p>
          <a:pPr rtl="0"/>
          <a:r>
            <a:rPr lang="ja-JP" altLang="en-US" dirty="0" smtClean="0"/>
            <a:t>復号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1CC39E5D-5003-4A58-B52D-401B3EABA1FE}" type="presOf" srcId="{B5295CB8-0E5A-4233-A6BF-87AFDFCD8AA3}" destId="{11E64CE2-A707-40C1-ABD1-E8199DD482CC}" srcOrd="0" destOrd="0" presId="urn:microsoft.com/office/officeart/2005/8/layout/hList6"/>
    <dgm:cxn modelId="{05E67F27-B29F-4454-A8E5-7A30F72B9823}" type="presOf" srcId="{65CC2187-46D7-4502-8265-3C28D7A13815}" destId="{905293AF-AB0F-4462-9681-0DEC139984FC}" srcOrd="0" destOrd="0" presId="urn:microsoft.com/office/officeart/2005/8/layout/hList6"/>
    <dgm:cxn modelId="{839F3EC8-A024-45B7-A4C7-82F2026501D7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/>
      <dgm:t>
        <a:bodyPr/>
        <a:lstStyle/>
        <a:p>
          <a:pPr rtl="0"/>
          <a:r>
            <a:rPr kumimoji="1" lang="ja-JP" dirty="0" smtClean="0"/>
            <a:t>送信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C22A58FE-20DA-4804-AB0E-F74F81AED43D}" type="presOf" srcId="{65CC2187-46D7-4502-8265-3C28D7A13815}" destId="{905293AF-AB0F-4462-9681-0DEC139984FC}" srcOrd="0" destOrd="0" presId="urn:microsoft.com/office/officeart/2005/8/layout/hList6"/>
    <dgm:cxn modelId="{F5806351-1510-4CBD-9AC2-4F899F055996}" type="presOf" srcId="{B5295CB8-0E5A-4233-A6BF-87AFDFCD8AA3}" destId="{11E64CE2-A707-40C1-ABD1-E8199DD482CC}" srcOrd="0" destOrd="0" presId="urn:microsoft.com/office/officeart/2005/8/layout/hList6"/>
    <dgm:cxn modelId="{11D5AE31-3722-4DF8-9CE2-11C282B0EA99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>
        <a:solidFill>
          <a:srgbClr val="FF0000"/>
        </a:solidFill>
      </dgm:spPr>
      <dgm:t>
        <a:bodyPr/>
        <a:lstStyle/>
        <a:p>
          <a:pPr rtl="0"/>
          <a:r>
            <a:rPr lang="ja-JP" altLang="en-US" dirty="0" smtClean="0"/>
            <a:t>受信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90EC17FB-3627-4E5F-8C9F-47E92AD5D56D}" type="presOf" srcId="{B5295CB8-0E5A-4233-A6BF-87AFDFCD8AA3}" destId="{11E64CE2-A707-40C1-ABD1-E8199DD482CC}" srcOrd="0" destOrd="0" presId="urn:microsoft.com/office/officeart/2005/8/layout/hList6"/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C31E4590-2A5D-4A7C-9E6A-089D05E474D8}" type="presOf" srcId="{65CC2187-46D7-4502-8265-3C28D7A13815}" destId="{905293AF-AB0F-4462-9681-0DEC139984FC}" srcOrd="0" destOrd="0" presId="urn:microsoft.com/office/officeart/2005/8/layout/hList6"/>
    <dgm:cxn modelId="{D95857DB-87A8-4384-856F-EA643B6806F9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B5295CB8-0E5A-4233-A6BF-87AFDFCD8AA3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65CC2187-46D7-4502-8265-3C28D7A13815}">
      <dgm:prSet/>
      <dgm:spPr>
        <a:solidFill>
          <a:srgbClr val="0000FF"/>
        </a:solidFill>
      </dgm:spPr>
      <dgm:t>
        <a:bodyPr/>
        <a:lstStyle/>
        <a:p>
          <a:pPr rtl="0"/>
          <a:r>
            <a:rPr lang="ja-JP" altLang="en-US" dirty="0" smtClean="0"/>
            <a:t>復号</a:t>
          </a:r>
          <a:endParaRPr lang="ja-JP" dirty="0"/>
        </a:p>
      </dgm:t>
    </dgm:pt>
    <dgm:pt modelId="{97371C26-97B0-4CEA-91BD-C847476BDCAE}" type="par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0D55F47F-459B-45A9-84B7-67E361B2CEFB}" type="sibTrans" cxnId="{A5E9B264-3BA1-46B0-B489-751CC578BD75}">
      <dgm:prSet/>
      <dgm:spPr/>
      <dgm:t>
        <a:bodyPr/>
        <a:lstStyle/>
        <a:p>
          <a:endParaRPr kumimoji="1" lang="ja-JP" altLang="en-US"/>
        </a:p>
      </dgm:t>
    </dgm:pt>
    <dgm:pt modelId="{11E64CE2-A707-40C1-ABD1-E8199DD482CC}" type="pres">
      <dgm:prSet presAssocID="{B5295CB8-0E5A-4233-A6BF-87AFDFCD8A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905293AF-AB0F-4462-9681-0DEC139984FC}" type="pres">
      <dgm:prSet presAssocID="{65CC2187-46D7-4502-8265-3C28D7A13815}" presName="node" presStyleLbl="node1" presStyleIdx="0" presStyleCnt="1" custLinFactY="-42187" custLinFactNeighborX="28196" custLinFactNeighborY="-100000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A5E9B264-3BA1-46B0-B489-751CC578BD75}" srcId="{B5295CB8-0E5A-4233-A6BF-87AFDFCD8AA3}" destId="{65CC2187-46D7-4502-8265-3C28D7A13815}" srcOrd="0" destOrd="0" parTransId="{97371C26-97B0-4CEA-91BD-C847476BDCAE}" sibTransId="{0D55F47F-459B-45A9-84B7-67E361B2CEFB}"/>
    <dgm:cxn modelId="{6B4CB97A-F538-498F-8D71-41D4D8817EB7}" type="presOf" srcId="{B5295CB8-0E5A-4233-A6BF-87AFDFCD8AA3}" destId="{11E64CE2-A707-40C1-ABD1-E8199DD482CC}" srcOrd="0" destOrd="0" presId="urn:microsoft.com/office/officeart/2005/8/layout/hList6"/>
    <dgm:cxn modelId="{27E2CB43-C382-4FB0-B567-21529E4B2447}" type="presOf" srcId="{65CC2187-46D7-4502-8265-3C28D7A13815}" destId="{905293AF-AB0F-4462-9681-0DEC139984FC}" srcOrd="0" destOrd="0" presId="urn:microsoft.com/office/officeart/2005/8/layout/hList6"/>
    <dgm:cxn modelId="{A4053F1F-3628-42A6-A6A3-7257940B4280}" type="presParOf" srcId="{11E64CE2-A707-40C1-ABD1-E8199DD482CC}" destId="{905293AF-AB0F-4462-9681-0DEC139984FC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ja-JP" sz="1200" kern="1200" dirty="0" smtClean="0"/>
            <a:t>送信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ja-JP" sz="1200" kern="1200" dirty="0" smtClean="0"/>
            <a:t>送信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ja-JP" altLang="en-US" sz="1200" kern="1200" dirty="0" smtClean="0"/>
            <a:t>受信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rgbClr val="0000FF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ja-JP" altLang="en-US" sz="1200" kern="1200" dirty="0" smtClean="0"/>
            <a:t>復号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ja-JP" sz="1200" kern="1200" dirty="0" smtClean="0"/>
            <a:t>送信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ja-JP" altLang="en-US" sz="1200" kern="1200" dirty="0" smtClean="0"/>
            <a:t>受信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rgbClr val="0000FF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ja-JP" altLang="en-US" sz="1200" kern="1200" dirty="0" smtClean="0"/>
            <a:t>復号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ja-JP" sz="1200" kern="1200" dirty="0" smtClean="0"/>
            <a:t>送信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ja-JP" altLang="en-US" sz="1200" kern="1200" dirty="0" smtClean="0"/>
            <a:t>受信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rgbClr val="0000FF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ja-JP" altLang="en-US" sz="1200" kern="1200" dirty="0" smtClean="0"/>
            <a:t>復号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ja-JP" altLang="en-US" sz="1200" kern="1200" dirty="0" smtClean="0"/>
            <a:t>受信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rgbClr val="0000FF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ja-JP" altLang="en-US" sz="1200" kern="1200" dirty="0" smtClean="0"/>
            <a:t>復号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ja-JP" sz="1200" kern="1200" dirty="0" smtClean="0"/>
            <a:t>送信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ja-JP" altLang="en-US" sz="1200" kern="1200" dirty="0" smtClean="0"/>
            <a:t>受信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rgbClr val="0000FF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ja-JP" altLang="en-US" sz="1200" kern="1200" dirty="0" smtClean="0"/>
            <a:t>復号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ja-JP" sz="1200" kern="1200" dirty="0" smtClean="0"/>
            <a:t>送信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ja-JP" altLang="en-US" sz="1200" kern="1200" dirty="0" smtClean="0"/>
            <a:t>受信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5293AF-AB0F-4462-9681-0DEC139984FC}">
      <dsp:nvSpPr>
        <dsp:cNvPr id="0" name=""/>
        <dsp:cNvSpPr/>
      </dsp:nvSpPr>
      <dsp:spPr>
        <a:xfrm rot="16200000">
          <a:off x="102495" y="-102495"/>
          <a:ext cx="297324" cy="502314"/>
        </a:xfrm>
        <a:prstGeom prst="flowChartManualOperation">
          <a:avLst/>
        </a:prstGeom>
        <a:solidFill>
          <a:srgbClr val="0000FF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0" rIns="73422" bIns="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ja-JP" altLang="en-US" sz="1200" kern="1200" dirty="0" smtClean="0"/>
            <a:t>復号</a:t>
          </a:r>
          <a:endParaRPr lang="ja-JP" sz="1200" kern="1200" dirty="0"/>
        </a:p>
      </dsp:txBody>
      <dsp:txXfrm rot="5400000">
        <a:off x="0" y="59465"/>
        <a:ext cx="502314" cy="1783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20" tIns="49510" rIns="99020" bIns="49510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20" tIns="49510" rIns="99020" bIns="49510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20" tIns="49510" rIns="99020" bIns="49510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20" tIns="49510" rIns="99020" bIns="49510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Times New Roman" panose="02020603050405020304" pitchFamily="18" charset="0"/>
              </a:defRPr>
            </a:lvl1pPr>
          </a:lstStyle>
          <a:p>
            <a:fld id="{CC223150-A50F-4CEA-8B0E-168A562D07B9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909852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</p:grpSp>
      <p:sp>
        <p:nvSpPr>
          <p:cNvPr id="860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5B4588-4211-426C-A5FE-D028DB38D26D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41527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AC888-11D7-4477-ABE4-FCFAC4A45A80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13710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70FCD6-747D-4A0E-B6E9-329DAFF9255F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79282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C5C3FE-9274-4527-83AC-7DC1D8F69730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5503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9B5AB0-4010-4445-943E-18E4D285DC09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48046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614E40-6387-41BF-9B64-5A80D413F816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79702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718B2-6F5B-4420-8EB7-3C2AF7C23D3F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34701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2985D4-E65D-40C2-90BD-32EC0EF2A34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98556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8D229F-B3A6-43F5-84D5-A9A01F69ADFF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00516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3D23FE-E084-4A64-B2C5-B875EF73AA36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5166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C1A0BD-0D56-4CF0-81BB-ACD8E922C0D3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4367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fld id="{65054B38-FA14-42BE-9595-9CF04BEBC838}" type="slidenum">
              <a:rPr lang="en-US" altLang="ja-JP"/>
              <a:pPr/>
              <a:t>‹#›</a:t>
            </a:fld>
            <a:endParaRPr lang="en-US" altLang="ja-JP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endParaRPr kumimoji="0" lang="ja-JP" altLang="ja-JP" sz="2400">
              <a:latin typeface="Times New Roman" panose="02020603050405020304" pitchFamily="18" charset="0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endParaRPr kumimoji="0" lang="ja-JP" altLang="ja-JP" sz="2400">
              <a:latin typeface="Times New Roman" panose="02020603050405020304" pitchFamily="18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endParaRPr kumimoji="0" lang="ja-JP" altLang="ja-JP" sz="2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aramond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aramond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aramond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aramond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aramond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aramond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aramond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aramond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p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p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.gif"/><Relationship Id="rId7" Type="http://schemas.openxmlformats.org/officeDocument/2006/relationships/image" Target="../media/image6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wmf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diagramColors" Target="../diagrams/colors1.xml"/><Relationship Id="rId18" Type="http://schemas.openxmlformats.org/officeDocument/2006/relationships/diagramColors" Target="../diagrams/colors2.xml"/><Relationship Id="rId3" Type="http://schemas.openxmlformats.org/officeDocument/2006/relationships/image" Target="../media/image10.png"/><Relationship Id="rId21" Type="http://schemas.openxmlformats.org/officeDocument/2006/relationships/diagramLayout" Target="../diagrams/layout3.xml"/><Relationship Id="rId7" Type="http://schemas.openxmlformats.org/officeDocument/2006/relationships/image" Target="../media/image8.wmf"/><Relationship Id="rId12" Type="http://schemas.openxmlformats.org/officeDocument/2006/relationships/diagramQuickStyle" Target="../diagrams/quickStyle1.xml"/><Relationship Id="rId17" Type="http://schemas.openxmlformats.org/officeDocument/2006/relationships/diagramQuickStyle" Target="../diagrams/quickStyle2.xml"/><Relationship Id="rId2" Type="http://schemas.openxmlformats.org/officeDocument/2006/relationships/slideLayout" Target="../slideLayouts/slideLayout6.xml"/><Relationship Id="rId16" Type="http://schemas.openxmlformats.org/officeDocument/2006/relationships/diagramLayout" Target="../diagrams/layout2.xml"/><Relationship Id="rId20" Type="http://schemas.openxmlformats.org/officeDocument/2006/relationships/diagramData" Target="../diagrams/data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diagramLayout" Target="../diagrams/layout1.xml"/><Relationship Id="rId24" Type="http://schemas.microsoft.com/office/2007/relationships/diagramDrawing" Target="../diagrams/drawing3.xml"/><Relationship Id="rId5" Type="http://schemas.openxmlformats.org/officeDocument/2006/relationships/image" Target="../media/image12.png"/><Relationship Id="rId15" Type="http://schemas.openxmlformats.org/officeDocument/2006/relationships/diagramData" Target="../diagrams/data2.xml"/><Relationship Id="rId23" Type="http://schemas.openxmlformats.org/officeDocument/2006/relationships/diagramColors" Target="../diagrams/colors3.xml"/><Relationship Id="rId10" Type="http://schemas.openxmlformats.org/officeDocument/2006/relationships/diagramData" Target="../diagrams/data1.xml"/><Relationship Id="rId19" Type="http://schemas.microsoft.com/office/2007/relationships/diagramDrawing" Target="../diagrams/drawing2.xml"/><Relationship Id="rId4" Type="http://schemas.openxmlformats.org/officeDocument/2006/relationships/image" Target="../media/image11.png"/><Relationship Id="rId9" Type="http://schemas.openxmlformats.org/officeDocument/2006/relationships/image" Target="../media/image9.wmf"/><Relationship Id="rId14" Type="http://schemas.microsoft.com/office/2007/relationships/diagramDrawing" Target="../diagrams/drawing1.xml"/><Relationship Id="rId22" Type="http://schemas.openxmlformats.org/officeDocument/2006/relationships/diagramQuickStyle" Target="../diagrams/quickStyle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diagramColors" Target="../diagrams/colors4.xml"/><Relationship Id="rId18" Type="http://schemas.openxmlformats.org/officeDocument/2006/relationships/diagramColors" Target="../diagrams/colors5.xml"/><Relationship Id="rId3" Type="http://schemas.openxmlformats.org/officeDocument/2006/relationships/oleObject" Target="../embeddings/oleObject3.bin"/><Relationship Id="rId21" Type="http://schemas.openxmlformats.org/officeDocument/2006/relationships/diagramLayout" Target="../diagrams/layout6.xml"/><Relationship Id="rId7" Type="http://schemas.openxmlformats.org/officeDocument/2006/relationships/image" Target="../media/image10.png"/><Relationship Id="rId12" Type="http://schemas.openxmlformats.org/officeDocument/2006/relationships/diagramQuickStyle" Target="../diagrams/quickStyle4.xml"/><Relationship Id="rId17" Type="http://schemas.openxmlformats.org/officeDocument/2006/relationships/diagramQuickStyle" Target="../diagrams/quickStyle5.xml"/><Relationship Id="rId2" Type="http://schemas.openxmlformats.org/officeDocument/2006/relationships/slideLayout" Target="../slideLayouts/slideLayout6.xml"/><Relationship Id="rId16" Type="http://schemas.openxmlformats.org/officeDocument/2006/relationships/diagramLayout" Target="../diagrams/layout5.xml"/><Relationship Id="rId20" Type="http://schemas.openxmlformats.org/officeDocument/2006/relationships/diagramData" Target="../diagrams/data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diagramLayout" Target="../diagrams/layout4.xml"/><Relationship Id="rId24" Type="http://schemas.microsoft.com/office/2007/relationships/diagramDrawing" Target="../diagrams/drawing6.xml"/><Relationship Id="rId5" Type="http://schemas.openxmlformats.org/officeDocument/2006/relationships/oleObject" Target="../embeddings/oleObject4.bin"/><Relationship Id="rId15" Type="http://schemas.openxmlformats.org/officeDocument/2006/relationships/diagramData" Target="../diagrams/data5.xml"/><Relationship Id="rId23" Type="http://schemas.openxmlformats.org/officeDocument/2006/relationships/diagramColors" Target="../diagrams/colors6.xml"/><Relationship Id="rId10" Type="http://schemas.openxmlformats.org/officeDocument/2006/relationships/diagramData" Target="../diagrams/data4.xml"/><Relationship Id="rId19" Type="http://schemas.microsoft.com/office/2007/relationships/diagramDrawing" Target="../diagrams/drawing5.xml"/><Relationship Id="rId4" Type="http://schemas.openxmlformats.org/officeDocument/2006/relationships/image" Target="../media/image13.wmf"/><Relationship Id="rId9" Type="http://schemas.openxmlformats.org/officeDocument/2006/relationships/image" Target="../media/image16.png"/><Relationship Id="rId14" Type="http://schemas.microsoft.com/office/2007/relationships/diagramDrawing" Target="../diagrams/drawing4.xml"/><Relationship Id="rId22" Type="http://schemas.openxmlformats.org/officeDocument/2006/relationships/diagramQuickStyle" Target="../diagrams/quickStyl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diagramColors" Target="../diagrams/colors7.xml"/><Relationship Id="rId18" Type="http://schemas.openxmlformats.org/officeDocument/2006/relationships/diagramColors" Target="../diagrams/colors8.xml"/><Relationship Id="rId3" Type="http://schemas.openxmlformats.org/officeDocument/2006/relationships/oleObject" Target="../embeddings/oleObject5.bin"/><Relationship Id="rId21" Type="http://schemas.openxmlformats.org/officeDocument/2006/relationships/diagramLayout" Target="../diagrams/layout9.xml"/><Relationship Id="rId7" Type="http://schemas.openxmlformats.org/officeDocument/2006/relationships/image" Target="../media/image10.png"/><Relationship Id="rId12" Type="http://schemas.openxmlformats.org/officeDocument/2006/relationships/diagramQuickStyle" Target="../diagrams/quickStyle7.xml"/><Relationship Id="rId17" Type="http://schemas.openxmlformats.org/officeDocument/2006/relationships/diagramQuickStyle" Target="../diagrams/quickStyle8.xml"/><Relationship Id="rId2" Type="http://schemas.openxmlformats.org/officeDocument/2006/relationships/slideLayout" Target="../slideLayouts/slideLayout6.xml"/><Relationship Id="rId16" Type="http://schemas.openxmlformats.org/officeDocument/2006/relationships/diagramLayout" Target="../diagrams/layout8.xml"/><Relationship Id="rId20" Type="http://schemas.openxmlformats.org/officeDocument/2006/relationships/diagramData" Target="../diagrams/data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diagramLayout" Target="../diagrams/layout7.xml"/><Relationship Id="rId24" Type="http://schemas.microsoft.com/office/2007/relationships/diagramDrawing" Target="../diagrams/drawing9.xml"/><Relationship Id="rId5" Type="http://schemas.openxmlformats.org/officeDocument/2006/relationships/oleObject" Target="../embeddings/oleObject6.bin"/><Relationship Id="rId15" Type="http://schemas.openxmlformats.org/officeDocument/2006/relationships/diagramData" Target="../diagrams/data8.xml"/><Relationship Id="rId23" Type="http://schemas.openxmlformats.org/officeDocument/2006/relationships/diagramColors" Target="../diagrams/colors9.xml"/><Relationship Id="rId10" Type="http://schemas.openxmlformats.org/officeDocument/2006/relationships/diagramData" Target="../diagrams/data7.xml"/><Relationship Id="rId19" Type="http://schemas.microsoft.com/office/2007/relationships/diagramDrawing" Target="../diagrams/drawing8.xml"/><Relationship Id="rId4" Type="http://schemas.openxmlformats.org/officeDocument/2006/relationships/image" Target="../media/image13.wmf"/><Relationship Id="rId9" Type="http://schemas.openxmlformats.org/officeDocument/2006/relationships/image" Target="../media/image19.png"/><Relationship Id="rId14" Type="http://schemas.microsoft.com/office/2007/relationships/diagramDrawing" Target="../diagrams/drawing7.xml"/><Relationship Id="rId22" Type="http://schemas.openxmlformats.org/officeDocument/2006/relationships/diagramQuickStyle" Target="../diagrams/quickStyle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diagramColors" Target="../diagrams/colors10.xml"/><Relationship Id="rId18" Type="http://schemas.openxmlformats.org/officeDocument/2006/relationships/diagramColors" Target="../diagrams/colors11.xml"/><Relationship Id="rId3" Type="http://schemas.openxmlformats.org/officeDocument/2006/relationships/image" Target="../media/image20.png"/><Relationship Id="rId21" Type="http://schemas.openxmlformats.org/officeDocument/2006/relationships/diagramLayout" Target="../diagrams/layout12.xml"/><Relationship Id="rId7" Type="http://schemas.openxmlformats.org/officeDocument/2006/relationships/image" Target="../media/image8.wmf"/><Relationship Id="rId12" Type="http://schemas.openxmlformats.org/officeDocument/2006/relationships/diagramQuickStyle" Target="../diagrams/quickStyle10.xml"/><Relationship Id="rId17" Type="http://schemas.openxmlformats.org/officeDocument/2006/relationships/diagramQuickStyle" Target="../diagrams/quickStyle11.xml"/><Relationship Id="rId2" Type="http://schemas.openxmlformats.org/officeDocument/2006/relationships/slideLayout" Target="../slideLayouts/slideLayout6.xml"/><Relationship Id="rId16" Type="http://schemas.openxmlformats.org/officeDocument/2006/relationships/diagramLayout" Target="../diagrams/layout11.xml"/><Relationship Id="rId20" Type="http://schemas.openxmlformats.org/officeDocument/2006/relationships/diagramData" Target="../diagrams/data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diagramLayout" Target="../diagrams/layout10.xml"/><Relationship Id="rId24" Type="http://schemas.microsoft.com/office/2007/relationships/diagramDrawing" Target="../diagrams/drawing12.xml"/><Relationship Id="rId5" Type="http://schemas.openxmlformats.org/officeDocument/2006/relationships/image" Target="../media/image22.png"/><Relationship Id="rId15" Type="http://schemas.openxmlformats.org/officeDocument/2006/relationships/diagramData" Target="../diagrams/data11.xml"/><Relationship Id="rId23" Type="http://schemas.openxmlformats.org/officeDocument/2006/relationships/diagramColors" Target="../diagrams/colors12.xml"/><Relationship Id="rId10" Type="http://schemas.openxmlformats.org/officeDocument/2006/relationships/diagramData" Target="../diagrams/data10.xml"/><Relationship Id="rId19" Type="http://schemas.microsoft.com/office/2007/relationships/diagramDrawing" Target="../diagrams/drawing11.xml"/><Relationship Id="rId4" Type="http://schemas.openxmlformats.org/officeDocument/2006/relationships/image" Target="../media/image21.png"/><Relationship Id="rId9" Type="http://schemas.openxmlformats.org/officeDocument/2006/relationships/image" Target="../media/image9.wmf"/><Relationship Id="rId14" Type="http://schemas.microsoft.com/office/2007/relationships/diagramDrawing" Target="../diagrams/drawing10.xml"/><Relationship Id="rId22" Type="http://schemas.openxmlformats.org/officeDocument/2006/relationships/diagramQuickStyle" Target="../diagrams/quickStyle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diagramColors" Target="../diagrams/colors13.xml"/><Relationship Id="rId18" Type="http://schemas.openxmlformats.org/officeDocument/2006/relationships/diagramColors" Target="../diagrams/colors14.xml"/><Relationship Id="rId3" Type="http://schemas.openxmlformats.org/officeDocument/2006/relationships/image" Target="../media/image23.png"/><Relationship Id="rId21" Type="http://schemas.openxmlformats.org/officeDocument/2006/relationships/diagramLayout" Target="../diagrams/layout15.xml"/><Relationship Id="rId7" Type="http://schemas.openxmlformats.org/officeDocument/2006/relationships/image" Target="../media/image13.wmf"/><Relationship Id="rId12" Type="http://schemas.openxmlformats.org/officeDocument/2006/relationships/diagramQuickStyle" Target="../diagrams/quickStyle13.xml"/><Relationship Id="rId17" Type="http://schemas.openxmlformats.org/officeDocument/2006/relationships/diagramQuickStyle" Target="../diagrams/quickStyle14.xml"/><Relationship Id="rId2" Type="http://schemas.openxmlformats.org/officeDocument/2006/relationships/slideLayout" Target="../slideLayouts/slideLayout6.xml"/><Relationship Id="rId16" Type="http://schemas.openxmlformats.org/officeDocument/2006/relationships/diagramLayout" Target="../diagrams/layout14.xml"/><Relationship Id="rId20" Type="http://schemas.openxmlformats.org/officeDocument/2006/relationships/diagramData" Target="../diagrams/data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diagramLayout" Target="../diagrams/layout13.xml"/><Relationship Id="rId24" Type="http://schemas.microsoft.com/office/2007/relationships/diagramDrawing" Target="../diagrams/drawing15.xml"/><Relationship Id="rId5" Type="http://schemas.openxmlformats.org/officeDocument/2006/relationships/image" Target="../media/image22.png"/><Relationship Id="rId15" Type="http://schemas.openxmlformats.org/officeDocument/2006/relationships/diagramData" Target="../diagrams/data14.xml"/><Relationship Id="rId23" Type="http://schemas.openxmlformats.org/officeDocument/2006/relationships/diagramColors" Target="../diagrams/colors15.xml"/><Relationship Id="rId10" Type="http://schemas.openxmlformats.org/officeDocument/2006/relationships/diagramData" Target="../diagrams/data13.xml"/><Relationship Id="rId19" Type="http://schemas.microsoft.com/office/2007/relationships/diagramDrawing" Target="../diagrams/drawing14.xml"/><Relationship Id="rId4" Type="http://schemas.openxmlformats.org/officeDocument/2006/relationships/image" Target="../media/image24.png"/><Relationship Id="rId9" Type="http://schemas.openxmlformats.org/officeDocument/2006/relationships/image" Target="../media/image14.wmf"/><Relationship Id="rId14" Type="http://schemas.microsoft.com/office/2007/relationships/diagramDrawing" Target="../diagrams/drawing13.xml"/><Relationship Id="rId22" Type="http://schemas.openxmlformats.org/officeDocument/2006/relationships/diagramQuickStyle" Target="../diagrams/quickStyle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diagramColors" Target="../diagrams/colors16.xml"/><Relationship Id="rId18" Type="http://schemas.openxmlformats.org/officeDocument/2006/relationships/diagramColors" Target="../diagrams/colors17.xml"/><Relationship Id="rId3" Type="http://schemas.openxmlformats.org/officeDocument/2006/relationships/image" Target="../media/image25.png"/><Relationship Id="rId21" Type="http://schemas.openxmlformats.org/officeDocument/2006/relationships/diagramLayout" Target="../diagrams/layout18.xml"/><Relationship Id="rId7" Type="http://schemas.openxmlformats.org/officeDocument/2006/relationships/image" Target="../media/image13.wmf"/><Relationship Id="rId12" Type="http://schemas.openxmlformats.org/officeDocument/2006/relationships/diagramQuickStyle" Target="../diagrams/quickStyle16.xml"/><Relationship Id="rId17" Type="http://schemas.openxmlformats.org/officeDocument/2006/relationships/diagramQuickStyle" Target="../diagrams/quickStyle17.xml"/><Relationship Id="rId2" Type="http://schemas.openxmlformats.org/officeDocument/2006/relationships/slideLayout" Target="../slideLayouts/slideLayout6.xml"/><Relationship Id="rId16" Type="http://schemas.openxmlformats.org/officeDocument/2006/relationships/diagramLayout" Target="../diagrams/layout17.xml"/><Relationship Id="rId20" Type="http://schemas.openxmlformats.org/officeDocument/2006/relationships/diagramData" Target="../diagrams/data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diagramLayout" Target="../diagrams/layout16.xml"/><Relationship Id="rId24" Type="http://schemas.microsoft.com/office/2007/relationships/diagramDrawing" Target="../diagrams/drawing18.xml"/><Relationship Id="rId5" Type="http://schemas.openxmlformats.org/officeDocument/2006/relationships/image" Target="../media/image22.png"/><Relationship Id="rId15" Type="http://schemas.openxmlformats.org/officeDocument/2006/relationships/diagramData" Target="../diagrams/data17.xml"/><Relationship Id="rId23" Type="http://schemas.openxmlformats.org/officeDocument/2006/relationships/diagramColors" Target="../diagrams/colors18.xml"/><Relationship Id="rId10" Type="http://schemas.openxmlformats.org/officeDocument/2006/relationships/diagramData" Target="../diagrams/data16.xml"/><Relationship Id="rId19" Type="http://schemas.microsoft.com/office/2007/relationships/diagramDrawing" Target="../diagrams/drawing17.xml"/><Relationship Id="rId4" Type="http://schemas.openxmlformats.org/officeDocument/2006/relationships/image" Target="../media/image26.png"/><Relationship Id="rId9" Type="http://schemas.openxmlformats.org/officeDocument/2006/relationships/image" Target="../media/image17.wmf"/><Relationship Id="rId14" Type="http://schemas.microsoft.com/office/2007/relationships/diagramDrawing" Target="../diagrams/drawing16.xml"/><Relationship Id="rId22" Type="http://schemas.openxmlformats.org/officeDocument/2006/relationships/diagramQuickStyle" Target="../diagrams/quickStyle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通信路における誤り訂正技術</a:t>
            </a:r>
            <a:endParaRPr kumimoji="1" lang="ja-JP" altLang="en-US" dirty="0"/>
          </a:p>
        </p:txBody>
      </p:sp>
      <p:grpSp>
        <p:nvGrpSpPr>
          <p:cNvPr id="25" name="グループ化 24"/>
          <p:cNvGrpSpPr>
            <a:grpSpLocks noChangeAspect="1"/>
          </p:cNvGrpSpPr>
          <p:nvPr/>
        </p:nvGrpSpPr>
        <p:grpSpPr>
          <a:xfrm>
            <a:off x="1462634" y="3343901"/>
            <a:ext cx="6049010" cy="3307481"/>
            <a:chOff x="755650" y="743824"/>
            <a:chExt cx="7561263" cy="5906214"/>
          </a:xfrm>
        </p:grpSpPr>
        <p:sp>
          <p:nvSpPr>
            <p:cNvPr id="3" name="AutoShape 2"/>
            <p:cNvSpPr>
              <a:spLocks noChangeArrowheads="1"/>
            </p:cNvSpPr>
            <p:nvPr/>
          </p:nvSpPr>
          <p:spPr bwMode="auto">
            <a:xfrm rot="18420451">
              <a:off x="900113" y="2708275"/>
              <a:ext cx="4103687" cy="360363"/>
            </a:xfrm>
            <a:prstGeom prst="rightArrow">
              <a:avLst>
                <a:gd name="adj1" fmla="val 50000"/>
                <a:gd name="adj2" fmla="val 28469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pic>
          <p:nvPicPr>
            <p:cNvPr id="4" name="Picture 3" descr="AG00433_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6375" y="1125538"/>
              <a:ext cx="1074738" cy="847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4" descr="j0336716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050" y="5949950"/>
              <a:ext cx="400050" cy="609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5" descr="j0336490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688" y="5949950"/>
              <a:ext cx="571500" cy="552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6" descr="j033671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175" y="5589588"/>
              <a:ext cx="704850" cy="533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7" descr="j033671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3663" y="5589588"/>
              <a:ext cx="704850" cy="533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j031210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3938" y="743824"/>
              <a:ext cx="1616075" cy="958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9" descr="j041843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9925" y="836613"/>
              <a:ext cx="1195388" cy="1368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 rot="3036378">
              <a:off x="4097338" y="2678112"/>
              <a:ext cx="3887788" cy="347663"/>
            </a:xfrm>
            <a:prstGeom prst="rightArrow">
              <a:avLst>
                <a:gd name="adj1" fmla="val 50000"/>
                <a:gd name="adj2" fmla="val 279566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pic>
          <p:nvPicPr>
            <p:cNvPr id="12" name="Picture 11" descr="j038360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088" y="5734050"/>
              <a:ext cx="587375" cy="915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755650" y="4586289"/>
              <a:ext cx="576263" cy="1154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0" algn="ctr">
                  <a:solidFill>
                    <a:srgbClr val="0101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dirty="0">
                  <a:solidFill>
                    <a:srgbClr val="0000FF"/>
                  </a:solidFill>
                </a:rPr>
                <a:t>0</a:t>
              </a:r>
              <a:r>
                <a:rPr lang="en-US" altLang="ja-JP" dirty="0"/>
                <a:t>0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331913" y="4586288"/>
              <a:ext cx="50323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0" algn="ctr">
                  <a:solidFill>
                    <a:srgbClr val="0101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/>
                <a:t>10</a:t>
              </a: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1906588" y="4586288"/>
              <a:ext cx="5254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0" algn="ctr">
                  <a:solidFill>
                    <a:srgbClr val="0101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/>
                <a:t>00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481263" y="4586288"/>
              <a:ext cx="5254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0" algn="ctr">
                  <a:solidFill>
                    <a:srgbClr val="0101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/>
                <a:t>11</a:t>
              </a: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6372225" y="2420938"/>
              <a:ext cx="5762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0" algn="ctr">
                  <a:solidFill>
                    <a:srgbClr val="0101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>
                  <a:solidFill>
                    <a:srgbClr val="FF0000"/>
                  </a:solidFill>
                </a:rPr>
                <a:t>1</a:t>
              </a:r>
              <a:r>
                <a:rPr lang="en-US" altLang="ja-JP"/>
                <a:t>0</a:t>
              </a: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2555875" y="6021388"/>
              <a:ext cx="13668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0" algn="ctr">
                  <a:solidFill>
                    <a:srgbClr val="0101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ja-JP" altLang="en-US"/>
                <a:t>送信</a:t>
              </a:r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7164388" y="6021388"/>
              <a:ext cx="11525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0" algn="ctr">
                  <a:solidFill>
                    <a:srgbClr val="0101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ja-JP" altLang="en-US"/>
                <a:t>受信</a:t>
              </a:r>
            </a:p>
          </p:txBody>
        </p:sp>
        <p:sp>
          <p:nvSpPr>
            <p:cNvPr id="24" name="Rectangle 27"/>
            <p:cNvSpPr>
              <a:spLocks noChangeArrowheads="1"/>
            </p:cNvSpPr>
            <p:nvPr/>
          </p:nvSpPr>
          <p:spPr bwMode="auto">
            <a:xfrm>
              <a:off x="5651500" y="5445125"/>
              <a:ext cx="504825" cy="431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0" algn="ctr">
                  <a:solidFill>
                    <a:srgbClr val="0101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26" name="テキスト ボックス 25"/>
          <p:cNvSpPr txBox="1"/>
          <p:nvPr/>
        </p:nvSpPr>
        <p:spPr>
          <a:xfrm>
            <a:off x="755576" y="1772816"/>
            <a:ext cx="77048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雑音の影響を受けやすい</a:t>
            </a:r>
            <a:r>
              <a:rPr kumimoji="1" lang="ja-JP" altLang="en-US" dirty="0" smtClean="0">
                <a:solidFill>
                  <a:schemeClr val="tx2"/>
                </a:solidFill>
                <a:latin typeface="小塚ゴシック Pro R" pitchFamily="34" charset="-128"/>
                <a:ea typeface="小塚ゴシック Pro R" pitchFamily="34" charset="-128"/>
              </a:rPr>
              <a:t>ワイヤレス通信路</a:t>
            </a:r>
            <a:r>
              <a:rPr kumimoji="1"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等では，</a:t>
            </a:r>
            <a:r>
              <a:rPr kumimoji="1" lang="ja-JP" altLang="en-US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</a:rPr>
              <a:t>雑音対策</a:t>
            </a:r>
            <a:r>
              <a:rPr kumimoji="1"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が重要です．</a:t>
            </a:r>
            <a:endParaRPr kumimoji="1" lang="en-US" altLang="ja-JP" dirty="0" smtClean="0">
              <a:latin typeface="小塚ゴシック Pro R" pitchFamily="34" charset="-128"/>
              <a:ea typeface="小塚ゴシック Pro R" pitchFamily="34" charset="-128"/>
            </a:endParaRPr>
          </a:p>
          <a:p>
            <a:r>
              <a:rPr lang="ja-JP" altLang="en-US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</a:rPr>
              <a:t>自動誤り</a:t>
            </a:r>
            <a:r>
              <a:rPr lang="ja-JP" altLang="en-US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</a:rPr>
              <a:t>訂正</a:t>
            </a:r>
            <a:r>
              <a:rPr lang="ja-JP" altLang="en-US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</a:rPr>
              <a:t>の技術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はその情報通信の基盤技術になっています．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</a:endParaRPr>
          </a:p>
          <a:p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防大情報工学科でもそのような研究を行っています．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32396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z="4000" dirty="0"/>
              <a:t>ＬＤＰＣ</a:t>
            </a:r>
            <a:r>
              <a:rPr kumimoji="1" lang="ja-JP" altLang="en-US" sz="4000" dirty="0" smtClean="0"/>
              <a:t>符号を用いた復号実験（１ｄＢ）</a:t>
            </a:r>
            <a:endParaRPr kumimoji="1" lang="ja-JP" altLang="en-US" sz="4000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76100"/>
            <a:ext cx="2601553" cy="2601553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1776100"/>
            <a:ext cx="2601553" cy="2601553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776100"/>
            <a:ext cx="2601553" cy="2601553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1331640" y="45939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送信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067944" y="45939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小塚ゴシック Pro R" pitchFamily="34" charset="-128"/>
                <a:ea typeface="小塚ゴシック Pro R" pitchFamily="34" charset="-128"/>
              </a:rPr>
              <a:t>受信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732240" y="4593972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</a:rPr>
              <a:t>Sum-Product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復号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87714"/>
              </p:ext>
            </p:extLst>
          </p:nvPr>
        </p:nvGraphicFramePr>
        <p:xfrm>
          <a:off x="827584" y="5229200"/>
          <a:ext cx="2444400" cy="47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6" imgW="977760" imgH="190440" progId="Equation.DSMT4">
                  <p:embed/>
                </p:oleObj>
              </mc:Choice>
              <mc:Fallback>
                <p:oleObj name="Equation" r:id="rId6" imgW="977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5229200"/>
                        <a:ext cx="2444400" cy="47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6147"/>
              </p:ext>
            </p:extLst>
          </p:nvPr>
        </p:nvGraphicFramePr>
        <p:xfrm>
          <a:off x="805916" y="5877272"/>
          <a:ext cx="51435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8" imgW="2057400" imgH="203040" progId="Equation.DSMT4">
                  <p:embed/>
                </p:oleObj>
              </mc:Choice>
              <mc:Fallback>
                <p:oleObj name="Equation" r:id="rId8" imgW="2057400" imgH="203040" progId="Equation.DSMT4">
                  <p:embed/>
                  <p:pic>
                    <p:nvPicPr>
                      <p:cNvPr id="0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16" y="5877272"/>
                        <a:ext cx="514350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グループ化 61"/>
          <p:cNvGrpSpPr/>
          <p:nvPr/>
        </p:nvGrpSpPr>
        <p:grpSpPr>
          <a:xfrm>
            <a:off x="2627784" y="1628800"/>
            <a:ext cx="977771" cy="3334504"/>
            <a:chOff x="2627784" y="1628800"/>
            <a:chExt cx="977771" cy="3334504"/>
          </a:xfrm>
        </p:grpSpPr>
        <p:grpSp>
          <p:nvGrpSpPr>
            <p:cNvPr id="55" name="グループ化 54"/>
            <p:cNvGrpSpPr/>
            <p:nvPr/>
          </p:nvGrpSpPr>
          <p:grpSpPr>
            <a:xfrm>
              <a:off x="3178275" y="1772816"/>
              <a:ext cx="133699" cy="2808312"/>
              <a:chOff x="3178275" y="1700808"/>
              <a:chExt cx="133699" cy="2808312"/>
            </a:xfrm>
          </p:grpSpPr>
          <p:grpSp>
            <p:nvGrpSpPr>
              <p:cNvPr id="46" name="グループ化 45"/>
              <p:cNvGrpSpPr/>
              <p:nvPr/>
            </p:nvGrpSpPr>
            <p:grpSpPr>
              <a:xfrm>
                <a:off x="3178275" y="1922484"/>
                <a:ext cx="133699" cy="2196860"/>
                <a:chOff x="3178275" y="1922484"/>
                <a:chExt cx="190999" cy="2196860"/>
              </a:xfrm>
            </p:grpSpPr>
            <p:grpSp>
              <p:nvGrpSpPr>
                <p:cNvPr id="30" name="グループ化 29"/>
                <p:cNvGrpSpPr/>
                <p:nvPr/>
              </p:nvGrpSpPr>
              <p:grpSpPr>
                <a:xfrm>
                  <a:off x="3178275" y="1922484"/>
                  <a:ext cx="165426" cy="1109306"/>
                  <a:chOff x="3178275" y="1922484"/>
                  <a:chExt cx="165426" cy="1109306"/>
                </a:xfrm>
              </p:grpSpPr>
              <p:grpSp>
                <p:nvGrpSpPr>
                  <p:cNvPr id="20" name="グループ化 19"/>
                  <p:cNvGrpSpPr/>
                  <p:nvPr/>
                </p:nvGrpSpPr>
                <p:grpSpPr>
                  <a:xfrm>
                    <a:off x="3178275" y="192248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16" name="グループ化 15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13" name="直線コネクタ 12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5" name="直線コネクタ 14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17" name="グループ化 16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18" name="直線コネクタ 17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9" name="直線コネクタ 18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3" name="グループ化 22"/>
                  <p:cNvGrpSpPr/>
                  <p:nvPr/>
                </p:nvGrpSpPr>
                <p:grpSpPr>
                  <a:xfrm>
                    <a:off x="3188980" y="247446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24" name="グループ化 23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28" name="直線コネクタ 27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9" name="直線コネクタ 28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5" name="グループ化 24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26" name="直線コネクタ 25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" name="直線コネクタ 26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31" name="グループ化 30"/>
                <p:cNvGrpSpPr/>
                <p:nvPr/>
              </p:nvGrpSpPr>
              <p:grpSpPr>
                <a:xfrm>
                  <a:off x="3203848" y="3010038"/>
                  <a:ext cx="165426" cy="1109306"/>
                  <a:chOff x="3178275" y="1922484"/>
                  <a:chExt cx="165426" cy="1109306"/>
                </a:xfrm>
              </p:grpSpPr>
              <p:grpSp>
                <p:nvGrpSpPr>
                  <p:cNvPr id="32" name="グループ化 31"/>
                  <p:cNvGrpSpPr/>
                  <p:nvPr/>
                </p:nvGrpSpPr>
                <p:grpSpPr>
                  <a:xfrm>
                    <a:off x="3178275" y="192248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40" name="グループ化 39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4" name="直線コネクタ 43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5" name="直線コネクタ 44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1" name="グループ化 40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2" name="直線コネクタ 41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3" name="直線コネクタ 42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33" name="グループ化 32"/>
                  <p:cNvGrpSpPr/>
                  <p:nvPr/>
                </p:nvGrpSpPr>
                <p:grpSpPr>
                  <a:xfrm>
                    <a:off x="3188980" y="247446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34" name="グループ化 33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8" name="直線コネクタ 37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9" name="直線コネクタ 38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5" name="グループ化 34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6" name="直線コネクタ 35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7" name="直線コネクタ 36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</p:grpSp>
          <p:cxnSp>
            <p:nvCxnSpPr>
              <p:cNvPr id="48" name="直線コネクタ 47"/>
              <p:cNvCxnSpPr/>
              <p:nvPr/>
            </p:nvCxnSpPr>
            <p:spPr bwMode="auto">
              <a:xfrm>
                <a:off x="3210155" y="4119344"/>
                <a:ext cx="62446" cy="173752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直線コネクタ 49"/>
              <p:cNvCxnSpPr/>
              <p:nvPr/>
            </p:nvCxnSpPr>
            <p:spPr bwMode="auto">
              <a:xfrm flipH="1">
                <a:off x="3203669" y="4293096"/>
                <a:ext cx="68932" cy="216024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直線コネクタ 51"/>
              <p:cNvCxnSpPr/>
              <p:nvPr/>
            </p:nvCxnSpPr>
            <p:spPr bwMode="auto">
              <a:xfrm flipV="1">
                <a:off x="3196176" y="1700808"/>
                <a:ext cx="115798" cy="221676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58" name="図表 57"/>
            <p:cNvGraphicFramePr/>
            <p:nvPr>
              <p:extLst>
                <p:ext uri="{D42A27DB-BD31-4B8C-83A1-F6EECF244321}">
                  <p14:modId xmlns:p14="http://schemas.microsoft.com/office/powerpoint/2010/main" val="3274944993"/>
                </p:ext>
              </p:extLst>
            </p:nvPr>
          </p:nvGraphicFramePr>
          <p:xfrm>
            <a:off x="2627784" y="1628800"/>
            <a:ext cx="502315" cy="297324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0" r:lo="rId11" r:qs="rId12" r:cs="rId13"/>
            </a:graphicData>
          </a:graphic>
        </p:graphicFrame>
        <p:sp>
          <p:nvSpPr>
            <p:cNvPr id="61" name="テキスト ボックス 60"/>
            <p:cNvSpPr txBox="1"/>
            <p:nvPr/>
          </p:nvSpPr>
          <p:spPr>
            <a:xfrm>
              <a:off x="2843808" y="4593972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>
                  <a:solidFill>
                    <a:schemeClr val="accent1"/>
                  </a:solidFill>
                </a:rPr>
                <a:t>ノイズ</a:t>
              </a:r>
              <a:endParaRPr kumimoji="1" lang="ja-JP" altLang="en-US" dirty="0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53" name="図表 52"/>
          <p:cNvGraphicFramePr/>
          <p:nvPr>
            <p:extLst>
              <p:ext uri="{D42A27DB-BD31-4B8C-83A1-F6EECF244321}">
                <p14:modId xmlns:p14="http://schemas.microsoft.com/office/powerpoint/2010/main" val="1050622205"/>
              </p:ext>
            </p:extLst>
          </p:nvPr>
        </p:nvGraphicFramePr>
        <p:xfrm>
          <a:off x="5437837" y="1628800"/>
          <a:ext cx="502315" cy="2973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graphicFrame>
        <p:nvGraphicFramePr>
          <p:cNvPr id="96" name="図表 95"/>
          <p:cNvGraphicFramePr/>
          <p:nvPr>
            <p:extLst>
              <p:ext uri="{D42A27DB-BD31-4B8C-83A1-F6EECF244321}">
                <p14:modId xmlns:p14="http://schemas.microsoft.com/office/powerpoint/2010/main" val="2927467570"/>
              </p:ext>
            </p:extLst>
          </p:nvPr>
        </p:nvGraphicFramePr>
        <p:xfrm>
          <a:off x="8255414" y="1627438"/>
          <a:ext cx="502315" cy="2973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</p:spTree>
    <p:extLst>
      <p:ext uri="{BB962C8B-B14F-4D97-AF65-F5344CB8AC3E}">
        <p14:creationId xmlns:p14="http://schemas.microsoft.com/office/powerpoint/2010/main" val="3504106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z="4000" dirty="0"/>
              <a:t>ＬＤＰＣ</a:t>
            </a:r>
            <a:r>
              <a:rPr kumimoji="1" lang="ja-JP" altLang="en-US" sz="4000" dirty="0" smtClean="0"/>
              <a:t>符号を用いた復号実験（</a:t>
            </a:r>
            <a:r>
              <a:rPr lang="ja-JP" altLang="en-US" sz="4000" dirty="0"/>
              <a:t>２</a:t>
            </a:r>
            <a:r>
              <a:rPr kumimoji="1" lang="ja-JP" altLang="en-US" sz="4000" dirty="0" smtClean="0"/>
              <a:t>ｄＢ）</a:t>
            </a:r>
            <a:endParaRPr kumimoji="1" lang="ja-JP" altLang="en-US" sz="4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331640" y="45939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送信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067944" y="45939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小塚ゴシック Pro R" pitchFamily="34" charset="-128"/>
                <a:ea typeface="小塚ゴシック Pro R" pitchFamily="34" charset="-128"/>
              </a:rPr>
              <a:t>受信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732240" y="4593972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</a:rPr>
              <a:t>Sum-Product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復号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650382"/>
              </p:ext>
            </p:extLst>
          </p:nvPr>
        </p:nvGraphicFramePr>
        <p:xfrm>
          <a:off x="827584" y="5229200"/>
          <a:ext cx="2444400" cy="47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3" imgW="977760" imgH="190440" progId="Equation.DSMT4">
                  <p:embed/>
                </p:oleObj>
              </mc:Choice>
              <mc:Fallback>
                <p:oleObj name="Equation" r:id="rId3" imgW="977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5229200"/>
                        <a:ext cx="2444400" cy="47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53049"/>
              </p:ext>
            </p:extLst>
          </p:nvPr>
        </p:nvGraphicFramePr>
        <p:xfrm>
          <a:off x="805160" y="5876925"/>
          <a:ext cx="520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5" imgW="2082600" imgH="203040" progId="Equation.DSMT4">
                  <p:embed/>
                </p:oleObj>
              </mc:Choice>
              <mc:Fallback>
                <p:oleObj name="Equation" r:id="rId5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60" y="5876925"/>
                        <a:ext cx="520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図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76100"/>
            <a:ext cx="2601553" cy="2601553"/>
          </a:xfrm>
          <a:prstGeom prst="rect">
            <a:avLst/>
          </a:prstGeom>
        </p:spPr>
      </p:pic>
      <p:pic>
        <p:nvPicPr>
          <p:cNvPr id="19" name="図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3" y="1780250"/>
            <a:ext cx="2601553" cy="2601553"/>
          </a:xfrm>
          <a:prstGeom prst="rect">
            <a:avLst/>
          </a:prstGeom>
        </p:spPr>
      </p:pic>
      <p:pic>
        <p:nvPicPr>
          <p:cNvPr id="20" name="図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780250"/>
            <a:ext cx="2601553" cy="2601553"/>
          </a:xfrm>
          <a:prstGeom prst="rect">
            <a:avLst/>
          </a:prstGeom>
        </p:spPr>
      </p:pic>
      <p:grpSp>
        <p:nvGrpSpPr>
          <p:cNvPr id="11" name="グループ化 10"/>
          <p:cNvGrpSpPr/>
          <p:nvPr/>
        </p:nvGrpSpPr>
        <p:grpSpPr>
          <a:xfrm>
            <a:off x="2627784" y="1628800"/>
            <a:ext cx="977771" cy="3334504"/>
            <a:chOff x="2627784" y="1628800"/>
            <a:chExt cx="977771" cy="3334504"/>
          </a:xfrm>
        </p:grpSpPr>
        <p:grpSp>
          <p:nvGrpSpPr>
            <p:cNvPr id="12" name="グループ化 11"/>
            <p:cNvGrpSpPr/>
            <p:nvPr/>
          </p:nvGrpSpPr>
          <p:grpSpPr>
            <a:xfrm>
              <a:off x="3178275" y="1772816"/>
              <a:ext cx="133699" cy="2808312"/>
              <a:chOff x="3178275" y="1700808"/>
              <a:chExt cx="133699" cy="2808312"/>
            </a:xfrm>
          </p:grpSpPr>
          <p:grpSp>
            <p:nvGrpSpPr>
              <p:cNvPr id="15" name="グループ化 14"/>
              <p:cNvGrpSpPr/>
              <p:nvPr/>
            </p:nvGrpSpPr>
            <p:grpSpPr>
              <a:xfrm>
                <a:off x="3178275" y="1922484"/>
                <a:ext cx="133699" cy="2196860"/>
                <a:chOff x="3178275" y="1922484"/>
                <a:chExt cx="190999" cy="2196860"/>
              </a:xfrm>
            </p:grpSpPr>
            <p:grpSp>
              <p:nvGrpSpPr>
                <p:cNvPr id="22" name="グループ化 21"/>
                <p:cNvGrpSpPr/>
                <p:nvPr/>
              </p:nvGrpSpPr>
              <p:grpSpPr>
                <a:xfrm>
                  <a:off x="3178275" y="1922484"/>
                  <a:ext cx="165426" cy="1109306"/>
                  <a:chOff x="3178275" y="1922484"/>
                  <a:chExt cx="165426" cy="1109306"/>
                </a:xfrm>
              </p:grpSpPr>
              <p:grpSp>
                <p:nvGrpSpPr>
                  <p:cNvPr id="38" name="グループ化 37"/>
                  <p:cNvGrpSpPr/>
                  <p:nvPr/>
                </p:nvGrpSpPr>
                <p:grpSpPr>
                  <a:xfrm>
                    <a:off x="3178275" y="192248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46" name="グループ化 45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50" name="直線コネクタ 49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51" name="直線コネクタ 50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7" name="グループ化 46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8" name="直線コネクタ 47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9" name="直線コネクタ 48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39" name="グループ化 38"/>
                  <p:cNvGrpSpPr/>
                  <p:nvPr/>
                </p:nvGrpSpPr>
                <p:grpSpPr>
                  <a:xfrm>
                    <a:off x="3188980" y="247446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40" name="グループ化 39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4" name="直線コネクタ 43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5" name="直線コネクタ 44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1" name="グループ化 40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2" name="直線コネクタ 41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3" name="直線コネクタ 42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23" name="グループ化 22"/>
                <p:cNvGrpSpPr/>
                <p:nvPr/>
              </p:nvGrpSpPr>
              <p:grpSpPr>
                <a:xfrm>
                  <a:off x="3203848" y="3010038"/>
                  <a:ext cx="165426" cy="1109306"/>
                  <a:chOff x="3178275" y="1922484"/>
                  <a:chExt cx="165426" cy="1109306"/>
                </a:xfrm>
              </p:grpSpPr>
              <p:grpSp>
                <p:nvGrpSpPr>
                  <p:cNvPr id="24" name="グループ化 23"/>
                  <p:cNvGrpSpPr/>
                  <p:nvPr/>
                </p:nvGrpSpPr>
                <p:grpSpPr>
                  <a:xfrm>
                    <a:off x="3178275" y="192248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32" name="グループ化 31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6" name="直線コネクタ 35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7" name="直線コネクタ 36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3" name="グループ化 32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4" name="直線コネクタ 33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5" name="直線コネクタ 34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5" name="グループ化 24"/>
                  <p:cNvGrpSpPr/>
                  <p:nvPr/>
                </p:nvGrpSpPr>
                <p:grpSpPr>
                  <a:xfrm>
                    <a:off x="3188980" y="247446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26" name="グループ化 25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0" name="直線コネクタ 29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1" name="直線コネクタ 30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7" name="グループ化 26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28" name="直線コネクタ 27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9" name="直線コネクタ 28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</p:grpSp>
          <p:cxnSp>
            <p:nvCxnSpPr>
              <p:cNvPr id="17" name="直線コネクタ 16"/>
              <p:cNvCxnSpPr/>
              <p:nvPr/>
            </p:nvCxnSpPr>
            <p:spPr bwMode="auto">
              <a:xfrm>
                <a:off x="3210155" y="4119344"/>
                <a:ext cx="62446" cy="173752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線コネクタ 17"/>
              <p:cNvCxnSpPr/>
              <p:nvPr/>
            </p:nvCxnSpPr>
            <p:spPr bwMode="auto">
              <a:xfrm flipH="1">
                <a:off x="3203669" y="4293096"/>
                <a:ext cx="68932" cy="216024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線コネクタ 20"/>
              <p:cNvCxnSpPr/>
              <p:nvPr/>
            </p:nvCxnSpPr>
            <p:spPr bwMode="auto">
              <a:xfrm flipV="1">
                <a:off x="3196176" y="1700808"/>
                <a:ext cx="115798" cy="221676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13" name="図表 12"/>
            <p:cNvGraphicFramePr/>
            <p:nvPr>
              <p:extLst>
                <p:ext uri="{D42A27DB-BD31-4B8C-83A1-F6EECF244321}">
                  <p14:modId xmlns:p14="http://schemas.microsoft.com/office/powerpoint/2010/main" val="3869353932"/>
                </p:ext>
              </p:extLst>
            </p:nvPr>
          </p:nvGraphicFramePr>
          <p:xfrm>
            <a:off x="2627784" y="1628800"/>
            <a:ext cx="502315" cy="297324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0" r:lo="rId11" r:qs="rId12" r:cs="rId13"/>
            </a:graphicData>
          </a:graphic>
        </p:graphicFrame>
        <p:sp>
          <p:nvSpPr>
            <p:cNvPr id="14" name="テキスト ボックス 13"/>
            <p:cNvSpPr txBox="1"/>
            <p:nvPr/>
          </p:nvSpPr>
          <p:spPr>
            <a:xfrm>
              <a:off x="2843808" y="4593972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>
                  <a:solidFill>
                    <a:schemeClr val="accent1"/>
                  </a:solidFill>
                </a:rPr>
                <a:t>ノイズ</a:t>
              </a:r>
              <a:endParaRPr kumimoji="1" lang="ja-JP" altLang="en-US" dirty="0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52" name="図表 51"/>
          <p:cNvGraphicFramePr/>
          <p:nvPr>
            <p:extLst>
              <p:ext uri="{D42A27DB-BD31-4B8C-83A1-F6EECF244321}">
                <p14:modId xmlns:p14="http://schemas.microsoft.com/office/powerpoint/2010/main" val="535230859"/>
              </p:ext>
            </p:extLst>
          </p:nvPr>
        </p:nvGraphicFramePr>
        <p:xfrm>
          <a:off x="5437837" y="1628800"/>
          <a:ext cx="502315" cy="2973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graphicFrame>
        <p:nvGraphicFramePr>
          <p:cNvPr id="53" name="図表 52"/>
          <p:cNvGraphicFramePr/>
          <p:nvPr>
            <p:extLst>
              <p:ext uri="{D42A27DB-BD31-4B8C-83A1-F6EECF244321}">
                <p14:modId xmlns:p14="http://schemas.microsoft.com/office/powerpoint/2010/main" val="2995361723"/>
              </p:ext>
            </p:extLst>
          </p:nvPr>
        </p:nvGraphicFramePr>
        <p:xfrm>
          <a:off x="8255414" y="1627438"/>
          <a:ext cx="502315" cy="2973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</p:spTree>
    <p:extLst>
      <p:ext uri="{BB962C8B-B14F-4D97-AF65-F5344CB8AC3E}">
        <p14:creationId xmlns:p14="http://schemas.microsoft.com/office/powerpoint/2010/main" val="358363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z="4000" dirty="0"/>
              <a:t>ＬＤＰＣ</a:t>
            </a:r>
            <a:r>
              <a:rPr kumimoji="1" lang="ja-JP" altLang="en-US" sz="4000" dirty="0" smtClean="0"/>
              <a:t>符号を用いた復号実験（</a:t>
            </a:r>
            <a:r>
              <a:rPr lang="ja-JP" altLang="en-US" sz="4000" dirty="0" smtClean="0"/>
              <a:t>３</a:t>
            </a:r>
            <a:r>
              <a:rPr kumimoji="1" lang="ja-JP" altLang="en-US" sz="4000" dirty="0" smtClean="0"/>
              <a:t>ｄＢ）</a:t>
            </a:r>
            <a:endParaRPr kumimoji="1" lang="ja-JP" altLang="en-US" sz="4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331640" y="45939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送信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067944" y="45939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小塚ゴシック Pro R" pitchFamily="34" charset="-128"/>
                <a:ea typeface="小塚ゴシック Pro R" pitchFamily="34" charset="-128"/>
              </a:rPr>
              <a:t>受信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732240" y="4593972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</a:rPr>
              <a:t>Sum-Product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復号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26301"/>
              </p:ext>
            </p:extLst>
          </p:nvPr>
        </p:nvGraphicFramePr>
        <p:xfrm>
          <a:off x="827584" y="5229200"/>
          <a:ext cx="2444400" cy="47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Equation" r:id="rId3" imgW="977760" imgH="190440" progId="Equation.DSMT4">
                  <p:embed/>
                </p:oleObj>
              </mc:Choice>
              <mc:Fallback>
                <p:oleObj name="Equation" r:id="rId3" imgW="977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5229200"/>
                        <a:ext cx="2444400" cy="47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36560"/>
              </p:ext>
            </p:extLst>
          </p:nvPr>
        </p:nvGraphicFramePr>
        <p:xfrm>
          <a:off x="799740" y="5876925"/>
          <a:ext cx="5175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5" imgW="2070000" imgH="203040" progId="Equation.DSMT4">
                  <p:embed/>
                </p:oleObj>
              </mc:Choice>
              <mc:Fallback>
                <p:oleObj name="Equation" r:id="rId5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40" y="5876925"/>
                        <a:ext cx="5175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図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76100"/>
            <a:ext cx="2601553" cy="2601553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3" y="1780250"/>
            <a:ext cx="2601553" cy="2601553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780250"/>
            <a:ext cx="2601553" cy="2601553"/>
          </a:xfrm>
          <a:prstGeom prst="rect">
            <a:avLst/>
          </a:prstGeom>
        </p:spPr>
      </p:pic>
      <p:grpSp>
        <p:nvGrpSpPr>
          <p:cNvPr id="11" name="グループ化 10"/>
          <p:cNvGrpSpPr/>
          <p:nvPr/>
        </p:nvGrpSpPr>
        <p:grpSpPr>
          <a:xfrm>
            <a:off x="2627784" y="1628800"/>
            <a:ext cx="977771" cy="3334504"/>
            <a:chOff x="2627784" y="1628800"/>
            <a:chExt cx="977771" cy="3334504"/>
          </a:xfrm>
        </p:grpSpPr>
        <p:grpSp>
          <p:nvGrpSpPr>
            <p:cNvPr id="12" name="グループ化 11"/>
            <p:cNvGrpSpPr/>
            <p:nvPr/>
          </p:nvGrpSpPr>
          <p:grpSpPr>
            <a:xfrm>
              <a:off x="3178275" y="1772816"/>
              <a:ext cx="133699" cy="2808312"/>
              <a:chOff x="3178275" y="1700808"/>
              <a:chExt cx="133699" cy="2808312"/>
            </a:xfrm>
          </p:grpSpPr>
          <p:grpSp>
            <p:nvGrpSpPr>
              <p:cNvPr id="15" name="グループ化 14"/>
              <p:cNvGrpSpPr/>
              <p:nvPr/>
            </p:nvGrpSpPr>
            <p:grpSpPr>
              <a:xfrm>
                <a:off x="3178275" y="1922484"/>
                <a:ext cx="133699" cy="2196860"/>
                <a:chOff x="3178275" y="1922484"/>
                <a:chExt cx="190999" cy="2196860"/>
              </a:xfrm>
            </p:grpSpPr>
            <p:grpSp>
              <p:nvGrpSpPr>
                <p:cNvPr id="20" name="グループ化 19"/>
                <p:cNvGrpSpPr/>
                <p:nvPr/>
              </p:nvGrpSpPr>
              <p:grpSpPr>
                <a:xfrm>
                  <a:off x="3178275" y="1922484"/>
                  <a:ext cx="165426" cy="1109306"/>
                  <a:chOff x="3178275" y="1922484"/>
                  <a:chExt cx="165426" cy="1109306"/>
                </a:xfrm>
              </p:grpSpPr>
              <p:grpSp>
                <p:nvGrpSpPr>
                  <p:cNvPr id="36" name="グループ化 35"/>
                  <p:cNvGrpSpPr/>
                  <p:nvPr/>
                </p:nvGrpSpPr>
                <p:grpSpPr>
                  <a:xfrm>
                    <a:off x="3178275" y="192248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44" name="グループ化 43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8" name="直線コネクタ 47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9" name="直線コネクタ 48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5" name="グループ化 44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6" name="直線コネクタ 45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7" name="直線コネクタ 46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37" name="グループ化 36"/>
                  <p:cNvGrpSpPr/>
                  <p:nvPr/>
                </p:nvGrpSpPr>
                <p:grpSpPr>
                  <a:xfrm>
                    <a:off x="3188980" y="247446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38" name="グループ化 37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2" name="直線コネクタ 41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3" name="直線コネクタ 42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9" name="グループ化 38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0" name="直線コネクタ 39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1" name="直線コネクタ 40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21" name="グループ化 20"/>
                <p:cNvGrpSpPr/>
                <p:nvPr/>
              </p:nvGrpSpPr>
              <p:grpSpPr>
                <a:xfrm>
                  <a:off x="3203848" y="3010038"/>
                  <a:ext cx="165426" cy="1109306"/>
                  <a:chOff x="3178275" y="1922484"/>
                  <a:chExt cx="165426" cy="1109306"/>
                </a:xfrm>
              </p:grpSpPr>
              <p:grpSp>
                <p:nvGrpSpPr>
                  <p:cNvPr id="22" name="グループ化 21"/>
                  <p:cNvGrpSpPr/>
                  <p:nvPr/>
                </p:nvGrpSpPr>
                <p:grpSpPr>
                  <a:xfrm>
                    <a:off x="3178275" y="192248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30" name="グループ化 29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4" name="直線コネクタ 33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5" name="直線コネクタ 34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1" name="グループ化 30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2" name="直線コネクタ 31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3" name="直線コネクタ 32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3" name="グループ化 22"/>
                  <p:cNvGrpSpPr/>
                  <p:nvPr/>
                </p:nvGrpSpPr>
                <p:grpSpPr>
                  <a:xfrm>
                    <a:off x="3188980" y="247446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24" name="グループ化 23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28" name="直線コネクタ 27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9" name="直線コネクタ 28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5" name="グループ化 24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26" name="直線コネクタ 25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" name="直線コネクタ 26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</p:grpSp>
          <p:cxnSp>
            <p:nvCxnSpPr>
              <p:cNvPr id="17" name="直線コネクタ 16"/>
              <p:cNvCxnSpPr/>
              <p:nvPr/>
            </p:nvCxnSpPr>
            <p:spPr bwMode="auto">
              <a:xfrm>
                <a:off x="3210155" y="4119344"/>
                <a:ext cx="62446" cy="173752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線コネクタ 17"/>
              <p:cNvCxnSpPr/>
              <p:nvPr/>
            </p:nvCxnSpPr>
            <p:spPr bwMode="auto">
              <a:xfrm flipH="1">
                <a:off x="3203669" y="4293096"/>
                <a:ext cx="68932" cy="216024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直線コネクタ 18"/>
              <p:cNvCxnSpPr/>
              <p:nvPr/>
            </p:nvCxnSpPr>
            <p:spPr bwMode="auto">
              <a:xfrm flipV="1">
                <a:off x="3196176" y="1700808"/>
                <a:ext cx="115798" cy="221676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13" name="図表 12"/>
            <p:cNvGraphicFramePr/>
            <p:nvPr>
              <p:extLst>
                <p:ext uri="{D42A27DB-BD31-4B8C-83A1-F6EECF244321}">
                  <p14:modId xmlns:p14="http://schemas.microsoft.com/office/powerpoint/2010/main" val="3869353932"/>
                </p:ext>
              </p:extLst>
            </p:nvPr>
          </p:nvGraphicFramePr>
          <p:xfrm>
            <a:off x="2627784" y="1628800"/>
            <a:ext cx="502315" cy="297324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0" r:lo="rId11" r:qs="rId12" r:cs="rId13"/>
            </a:graphicData>
          </a:graphic>
        </p:graphicFrame>
        <p:sp>
          <p:nvSpPr>
            <p:cNvPr id="14" name="テキスト ボックス 13"/>
            <p:cNvSpPr txBox="1"/>
            <p:nvPr/>
          </p:nvSpPr>
          <p:spPr>
            <a:xfrm>
              <a:off x="2843808" y="4593972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>
                  <a:solidFill>
                    <a:schemeClr val="accent1"/>
                  </a:solidFill>
                </a:rPr>
                <a:t>ノイズ</a:t>
              </a:r>
              <a:endParaRPr kumimoji="1" lang="ja-JP" altLang="en-US" dirty="0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50" name="図表 49"/>
          <p:cNvGraphicFramePr/>
          <p:nvPr>
            <p:extLst>
              <p:ext uri="{D42A27DB-BD31-4B8C-83A1-F6EECF244321}">
                <p14:modId xmlns:p14="http://schemas.microsoft.com/office/powerpoint/2010/main" val="535230859"/>
              </p:ext>
            </p:extLst>
          </p:nvPr>
        </p:nvGraphicFramePr>
        <p:xfrm>
          <a:off x="5437837" y="1628800"/>
          <a:ext cx="502315" cy="2973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graphicFrame>
        <p:nvGraphicFramePr>
          <p:cNvPr id="51" name="図表 50"/>
          <p:cNvGraphicFramePr/>
          <p:nvPr>
            <p:extLst>
              <p:ext uri="{D42A27DB-BD31-4B8C-83A1-F6EECF244321}">
                <p14:modId xmlns:p14="http://schemas.microsoft.com/office/powerpoint/2010/main" val="2995361723"/>
              </p:ext>
            </p:extLst>
          </p:nvPr>
        </p:nvGraphicFramePr>
        <p:xfrm>
          <a:off x="8255414" y="1627438"/>
          <a:ext cx="502315" cy="2973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</p:spTree>
    <p:extLst>
      <p:ext uri="{BB962C8B-B14F-4D97-AF65-F5344CB8AC3E}">
        <p14:creationId xmlns:p14="http://schemas.microsoft.com/office/powerpoint/2010/main" val="199280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図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5" y="1772816"/>
            <a:ext cx="2601553" cy="2601553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2" y="1772816"/>
            <a:ext cx="2601553" cy="2601553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72816"/>
            <a:ext cx="2601553" cy="2601553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z="4000" dirty="0"/>
              <a:t>ＬＤＰＣ</a:t>
            </a:r>
            <a:r>
              <a:rPr kumimoji="1" lang="ja-JP" altLang="en-US" sz="4000" dirty="0" smtClean="0"/>
              <a:t>符号を用いた復号実験（１ｄＢ）</a:t>
            </a:r>
            <a:endParaRPr kumimoji="1" lang="ja-JP" altLang="en-US" sz="4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331640" y="45939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送信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067944" y="45939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小塚ゴシック Pro R" pitchFamily="34" charset="-128"/>
                <a:ea typeface="小塚ゴシック Pro R" pitchFamily="34" charset="-128"/>
              </a:rPr>
              <a:t>受信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732240" y="4593972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</a:rPr>
              <a:t>Sum-Product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復号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90294"/>
              </p:ext>
            </p:extLst>
          </p:nvPr>
        </p:nvGraphicFramePr>
        <p:xfrm>
          <a:off x="827584" y="5229200"/>
          <a:ext cx="2444400" cy="47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6" imgW="977760" imgH="190440" progId="Equation.DSMT4">
                  <p:embed/>
                </p:oleObj>
              </mc:Choice>
              <mc:Fallback>
                <p:oleObj name="Equation" r:id="rId6" imgW="977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5229200"/>
                        <a:ext cx="2444400" cy="47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724946"/>
              </p:ext>
            </p:extLst>
          </p:nvPr>
        </p:nvGraphicFramePr>
        <p:xfrm>
          <a:off x="805916" y="5877272"/>
          <a:ext cx="51435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Equation" r:id="rId8" imgW="2057400" imgH="203040" progId="Equation.DSMT4">
                  <p:embed/>
                </p:oleObj>
              </mc:Choice>
              <mc:Fallback>
                <p:oleObj name="Equation" r:id="rId8" imgW="2057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16" y="5877272"/>
                        <a:ext cx="514350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グループ化 13"/>
          <p:cNvGrpSpPr/>
          <p:nvPr/>
        </p:nvGrpSpPr>
        <p:grpSpPr>
          <a:xfrm>
            <a:off x="2627784" y="1628800"/>
            <a:ext cx="977771" cy="3334504"/>
            <a:chOff x="2627784" y="1628800"/>
            <a:chExt cx="977771" cy="3334504"/>
          </a:xfrm>
        </p:grpSpPr>
        <p:grpSp>
          <p:nvGrpSpPr>
            <p:cNvPr id="15" name="グループ化 14"/>
            <p:cNvGrpSpPr/>
            <p:nvPr/>
          </p:nvGrpSpPr>
          <p:grpSpPr>
            <a:xfrm>
              <a:off x="3178275" y="1772816"/>
              <a:ext cx="133699" cy="2808312"/>
              <a:chOff x="3178275" y="1700808"/>
              <a:chExt cx="133699" cy="2808312"/>
            </a:xfrm>
          </p:grpSpPr>
          <p:grpSp>
            <p:nvGrpSpPr>
              <p:cNvPr id="18" name="グループ化 17"/>
              <p:cNvGrpSpPr/>
              <p:nvPr/>
            </p:nvGrpSpPr>
            <p:grpSpPr>
              <a:xfrm>
                <a:off x="3178275" y="1922484"/>
                <a:ext cx="133699" cy="2196860"/>
                <a:chOff x="3178275" y="1922484"/>
                <a:chExt cx="190999" cy="2196860"/>
              </a:xfrm>
            </p:grpSpPr>
            <p:grpSp>
              <p:nvGrpSpPr>
                <p:cNvPr id="22" name="グループ化 21"/>
                <p:cNvGrpSpPr/>
                <p:nvPr/>
              </p:nvGrpSpPr>
              <p:grpSpPr>
                <a:xfrm>
                  <a:off x="3178275" y="1922484"/>
                  <a:ext cx="165426" cy="1109306"/>
                  <a:chOff x="3178275" y="1922484"/>
                  <a:chExt cx="165426" cy="1109306"/>
                </a:xfrm>
              </p:grpSpPr>
              <p:grpSp>
                <p:nvGrpSpPr>
                  <p:cNvPr id="38" name="グループ化 37"/>
                  <p:cNvGrpSpPr/>
                  <p:nvPr/>
                </p:nvGrpSpPr>
                <p:grpSpPr>
                  <a:xfrm>
                    <a:off x="3178275" y="192248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46" name="グループ化 45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50" name="直線コネクタ 49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51" name="直線コネクタ 50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7" name="グループ化 46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8" name="直線コネクタ 47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9" name="直線コネクタ 48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39" name="グループ化 38"/>
                  <p:cNvGrpSpPr/>
                  <p:nvPr/>
                </p:nvGrpSpPr>
                <p:grpSpPr>
                  <a:xfrm>
                    <a:off x="3188980" y="247446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40" name="グループ化 39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4" name="直線コネクタ 43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5" name="直線コネクタ 44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1" name="グループ化 40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2" name="直線コネクタ 41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3" name="直線コネクタ 42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23" name="グループ化 22"/>
                <p:cNvGrpSpPr/>
                <p:nvPr/>
              </p:nvGrpSpPr>
              <p:grpSpPr>
                <a:xfrm>
                  <a:off x="3203848" y="3010038"/>
                  <a:ext cx="165426" cy="1109306"/>
                  <a:chOff x="3178275" y="1922484"/>
                  <a:chExt cx="165426" cy="1109306"/>
                </a:xfrm>
              </p:grpSpPr>
              <p:grpSp>
                <p:nvGrpSpPr>
                  <p:cNvPr id="24" name="グループ化 23"/>
                  <p:cNvGrpSpPr/>
                  <p:nvPr/>
                </p:nvGrpSpPr>
                <p:grpSpPr>
                  <a:xfrm>
                    <a:off x="3178275" y="192248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32" name="グループ化 31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6" name="直線コネクタ 35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7" name="直線コネクタ 36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3" name="グループ化 32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4" name="直線コネクタ 33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5" name="直線コネクタ 34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5" name="グループ化 24"/>
                  <p:cNvGrpSpPr/>
                  <p:nvPr/>
                </p:nvGrpSpPr>
                <p:grpSpPr>
                  <a:xfrm>
                    <a:off x="3188980" y="247446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26" name="グループ化 25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0" name="直線コネクタ 29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1" name="直線コネクタ 30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7" name="グループ化 26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28" name="直線コネクタ 27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9" name="直線コネクタ 28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</p:grpSp>
          <p:cxnSp>
            <p:nvCxnSpPr>
              <p:cNvPr id="19" name="直線コネクタ 18"/>
              <p:cNvCxnSpPr/>
              <p:nvPr/>
            </p:nvCxnSpPr>
            <p:spPr bwMode="auto">
              <a:xfrm>
                <a:off x="3210155" y="4119344"/>
                <a:ext cx="62446" cy="173752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直線コネクタ 19"/>
              <p:cNvCxnSpPr/>
              <p:nvPr/>
            </p:nvCxnSpPr>
            <p:spPr bwMode="auto">
              <a:xfrm flipH="1">
                <a:off x="3203669" y="4293096"/>
                <a:ext cx="68932" cy="216024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線コネクタ 20"/>
              <p:cNvCxnSpPr/>
              <p:nvPr/>
            </p:nvCxnSpPr>
            <p:spPr bwMode="auto">
              <a:xfrm flipV="1">
                <a:off x="3196176" y="1700808"/>
                <a:ext cx="115798" cy="221676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16" name="図表 15"/>
            <p:cNvGraphicFramePr/>
            <p:nvPr>
              <p:extLst>
                <p:ext uri="{D42A27DB-BD31-4B8C-83A1-F6EECF244321}">
                  <p14:modId xmlns:p14="http://schemas.microsoft.com/office/powerpoint/2010/main" val="3869353932"/>
                </p:ext>
              </p:extLst>
            </p:nvPr>
          </p:nvGraphicFramePr>
          <p:xfrm>
            <a:off x="2627784" y="1628800"/>
            <a:ext cx="502315" cy="297324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0" r:lo="rId11" r:qs="rId12" r:cs="rId13"/>
            </a:graphicData>
          </a:graphic>
        </p:graphicFrame>
        <p:sp>
          <p:nvSpPr>
            <p:cNvPr id="17" name="テキスト ボックス 16"/>
            <p:cNvSpPr txBox="1"/>
            <p:nvPr/>
          </p:nvSpPr>
          <p:spPr>
            <a:xfrm>
              <a:off x="2843808" y="4593972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>
                  <a:solidFill>
                    <a:schemeClr val="accent1"/>
                  </a:solidFill>
                </a:rPr>
                <a:t>ノイズ</a:t>
              </a:r>
              <a:endParaRPr kumimoji="1" lang="ja-JP" altLang="en-US" dirty="0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52" name="図表 51"/>
          <p:cNvGraphicFramePr/>
          <p:nvPr>
            <p:extLst>
              <p:ext uri="{D42A27DB-BD31-4B8C-83A1-F6EECF244321}">
                <p14:modId xmlns:p14="http://schemas.microsoft.com/office/powerpoint/2010/main" val="535230859"/>
              </p:ext>
            </p:extLst>
          </p:nvPr>
        </p:nvGraphicFramePr>
        <p:xfrm>
          <a:off x="5437837" y="1628800"/>
          <a:ext cx="502315" cy="2973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graphicFrame>
        <p:nvGraphicFramePr>
          <p:cNvPr id="53" name="図表 52"/>
          <p:cNvGraphicFramePr/>
          <p:nvPr>
            <p:extLst>
              <p:ext uri="{D42A27DB-BD31-4B8C-83A1-F6EECF244321}">
                <p14:modId xmlns:p14="http://schemas.microsoft.com/office/powerpoint/2010/main" val="2995361723"/>
              </p:ext>
            </p:extLst>
          </p:nvPr>
        </p:nvGraphicFramePr>
        <p:xfrm>
          <a:off x="8255414" y="1627438"/>
          <a:ext cx="502315" cy="2973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</p:spTree>
    <p:extLst>
      <p:ext uri="{BB962C8B-B14F-4D97-AF65-F5344CB8AC3E}">
        <p14:creationId xmlns:p14="http://schemas.microsoft.com/office/powerpoint/2010/main" val="491543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770985"/>
            <a:ext cx="2602471" cy="2602471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3" y="1770985"/>
            <a:ext cx="2601553" cy="2601553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70985"/>
            <a:ext cx="2601553" cy="2601553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z="4000" dirty="0"/>
              <a:t>ＬＤＰＣ</a:t>
            </a:r>
            <a:r>
              <a:rPr kumimoji="1" lang="ja-JP" altLang="en-US" sz="4000" dirty="0" smtClean="0"/>
              <a:t>符号を用いた復号実験（</a:t>
            </a:r>
            <a:r>
              <a:rPr lang="ja-JP" altLang="en-US" sz="4000" dirty="0"/>
              <a:t>２</a:t>
            </a:r>
            <a:r>
              <a:rPr kumimoji="1" lang="ja-JP" altLang="en-US" sz="4000" dirty="0" smtClean="0"/>
              <a:t>ｄＢ）</a:t>
            </a:r>
            <a:endParaRPr kumimoji="1" lang="ja-JP" altLang="en-US" sz="4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331640" y="45939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送信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067944" y="45939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小塚ゴシック Pro R" pitchFamily="34" charset="-128"/>
                <a:ea typeface="小塚ゴシック Pro R" pitchFamily="34" charset="-128"/>
              </a:rPr>
              <a:t>受信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732240" y="4593972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</a:rPr>
              <a:t>Sum-Product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復号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7067"/>
              </p:ext>
            </p:extLst>
          </p:nvPr>
        </p:nvGraphicFramePr>
        <p:xfrm>
          <a:off x="827584" y="5229200"/>
          <a:ext cx="2444400" cy="47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6" name="Equation" r:id="rId6" imgW="977760" imgH="190440" progId="Equation.DSMT4">
                  <p:embed/>
                </p:oleObj>
              </mc:Choice>
              <mc:Fallback>
                <p:oleObj name="Equation" r:id="rId6" imgW="977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5229200"/>
                        <a:ext cx="2444400" cy="47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47167"/>
              </p:ext>
            </p:extLst>
          </p:nvPr>
        </p:nvGraphicFramePr>
        <p:xfrm>
          <a:off x="805160" y="5876925"/>
          <a:ext cx="520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7" name="Equation" r:id="rId8" imgW="2082600" imgH="203040" progId="Equation.DSMT4">
                  <p:embed/>
                </p:oleObj>
              </mc:Choice>
              <mc:Fallback>
                <p:oleObj name="Equation" r:id="rId8" imgW="2082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60" y="5876925"/>
                        <a:ext cx="520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グループ化 11"/>
          <p:cNvGrpSpPr/>
          <p:nvPr/>
        </p:nvGrpSpPr>
        <p:grpSpPr>
          <a:xfrm>
            <a:off x="2627784" y="1628800"/>
            <a:ext cx="977771" cy="3334504"/>
            <a:chOff x="2627784" y="1628800"/>
            <a:chExt cx="977771" cy="3334504"/>
          </a:xfrm>
        </p:grpSpPr>
        <p:grpSp>
          <p:nvGrpSpPr>
            <p:cNvPr id="13" name="グループ化 12"/>
            <p:cNvGrpSpPr/>
            <p:nvPr/>
          </p:nvGrpSpPr>
          <p:grpSpPr>
            <a:xfrm>
              <a:off x="3178275" y="1772816"/>
              <a:ext cx="133699" cy="2808312"/>
              <a:chOff x="3178275" y="1700808"/>
              <a:chExt cx="133699" cy="2808312"/>
            </a:xfrm>
          </p:grpSpPr>
          <p:grpSp>
            <p:nvGrpSpPr>
              <p:cNvPr id="16" name="グループ化 15"/>
              <p:cNvGrpSpPr/>
              <p:nvPr/>
            </p:nvGrpSpPr>
            <p:grpSpPr>
              <a:xfrm>
                <a:off x="3178275" y="1922484"/>
                <a:ext cx="133699" cy="2196860"/>
                <a:chOff x="3178275" y="1922484"/>
                <a:chExt cx="190999" cy="2196860"/>
              </a:xfrm>
            </p:grpSpPr>
            <p:grpSp>
              <p:nvGrpSpPr>
                <p:cNvPr id="20" name="グループ化 19"/>
                <p:cNvGrpSpPr/>
                <p:nvPr/>
              </p:nvGrpSpPr>
              <p:grpSpPr>
                <a:xfrm>
                  <a:off x="3178275" y="1922484"/>
                  <a:ext cx="165426" cy="1109306"/>
                  <a:chOff x="3178275" y="1922484"/>
                  <a:chExt cx="165426" cy="1109306"/>
                </a:xfrm>
              </p:grpSpPr>
              <p:grpSp>
                <p:nvGrpSpPr>
                  <p:cNvPr id="36" name="グループ化 35"/>
                  <p:cNvGrpSpPr/>
                  <p:nvPr/>
                </p:nvGrpSpPr>
                <p:grpSpPr>
                  <a:xfrm>
                    <a:off x="3178275" y="192248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44" name="グループ化 43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8" name="直線コネクタ 47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9" name="直線コネクタ 48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5" name="グループ化 44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6" name="直線コネクタ 45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7" name="直線コネクタ 46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37" name="グループ化 36"/>
                  <p:cNvGrpSpPr/>
                  <p:nvPr/>
                </p:nvGrpSpPr>
                <p:grpSpPr>
                  <a:xfrm>
                    <a:off x="3188980" y="247446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38" name="グループ化 37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2" name="直線コネクタ 41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3" name="直線コネクタ 42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9" name="グループ化 38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0" name="直線コネクタ 39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1" name="直線コネクタ 40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21" name="グループ化 20"/>
                <p:cNvGrpSpPr/>
                <p:nvPr/>
              </p:nvGrpSpPr>
              <p:grpSpPr>
                <a:xfrm>
                  <a:off x="3203848" y="3010038"/>
                  <a:ext cx="165426" cy="1109306"/>
                  <a:chOff x="3178275" y="1922484"/>
                  <a:chExt cx="165426" cy="1109306"/>
                </a:xfrm>
              </p:grpSpPr>
              <p:grpSp>
                <p:nvGrpSpPr>
                  <p:cNvPr id="22" name="グループ化 21"/>
                  <p:cNvGrpSpPr/>
                  <p:nvPr/>
                </p:nvGrpSpPr>
                <p:grpSpPr>
                  <a:xfrm>
                    <a:off x="3178275" y="192248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30" name="グループ化 29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4" name="直線コネクタ 33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5" name="直線コネクタ 34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1" name="グループ化 30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2" name="直線コネクタ 31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3" name="直線コネクタ 32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3" name="グループ化 22"/>
                  <p:cNvGrpSpPr/>
                  <p:nvPr/>
                </p:nvGrpSpPr>
                <p:grpSpPr>
                  <a:xfrm>
                    <a:off x="3188980" y="247446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24" name="グループ化 23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28" name="直線コネクタ 27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9" name="直線コネクタ 28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5" name="グループ化 24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26" name="直線コネクタ 25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7" name="直線コネクタ 26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</p:grpSp>
          <p:cxnSp>
            <p:nvCxnSpPr>
              <p:cNvPr id="17" name="直線コネクタ 16"/>
              <p:cNvCxnSpPr/>
              <p:nvPr/>
            </p:nvCxnSpPr>
            <p:spPr bwMode="auto">
              <a:xfrm>
                <a:off x="3210155" y="4119344"/>
                <a:ext cx="62446" cy="173752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直線コネクタ 17"/>
              <p:cNvCxnSpPr/>
              <p:nvPr/>
            </p:nvCxnSpPr>
            <p:spPr bwMode="auto">
              <a:xfrm flipH="1">
                <a:off x="3203669" y="4293096"/>
                <a:ext cx="68932" cy="216024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直線コネクタ 18"/>
              <p:cNvCxnSpPr/>
              <p:nvPr/>
            </p:nvCxnSpPr>
            <p:spPr bwMode="auto">
              <a:xfrm flipV="1">
                <a:off x="3196176" y="1700808"/>
                <a:ext cx="115798" cy="221676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14" name="図表 13"/>
            <p:cNvGraphicFramePr/>
            <p:nvPr>
              <p:extLst>
                <p:ext uri="{D42A27DB-BD31-4B8C-83A1-F6EECF244321}">
                  <p14:modId xmlns:p14="http://schemas.microsoft.com/office/powerpoint/2010/main" val="3869353932"/>
                </p:ext>
              </p:extLst>
            </p:nvPr>
          </p:nvGraphicFramePr>
          <p:xfrm>
            <a:off x="2627784" y="1628800"/>
            <a:ext cx="502315" cy="297324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0" r:lo="rId11" r:qs="rId12" r:cs="rId13"/>
            </a:graphicData>
          </a:graphic>
        </p:graphicFrame>
        <p:sp>
          <p:nvSpPr>
            <p:cNvPr id="15" name="テキスト ボックス 14"/>
            <p:cNvSpPr txBox="1"/>
            <p:nvPr/>
          </p:nvSpPr>
          <p:spPr>
            <a:xfrm>
              <a:off x="2843808" y="4593972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>
                  <a:solidFill>
                    <a:schemeClr val="accent1"/>
                  </a:solidFill>
                </a:rPr>
                <a:t>ノイズ</a:t>
              </a:r>
              <a:endParaRPr kumimoji="1" lang="ja-JP" altLang="en-US" dirty="0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50" name="図表 49"/>
          <p:cNvGraphicFramePr/>
          <p:nvPr>
            <p:extLst>
              <p:ext uri="{D42A27DB-BD31-4B8C-83A1-F6EECF244321}">
                <p14:modId xmlns:p14="http://schemas.microsoft.com/office/powerpoint/2010/main" val="535230859"/>
              </p:ext>
            </p:extLst>
          </p:nvPr>
        </p:nvGraphicFramePr>
        <p:xfrm>
          <a:off x="5437837" y="1628800"/>
          <a:ext cx="502315" cy="2973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graphicFrame>
        <p:nvGraphicFramePr>
          <p:cNvPr id="51" name="図表 50"/>
          <p:cNvGraphicFramePr/>
          <p:nvPr>
            <p:extLst>
              <p:ext uri="{D42A27DB-BD31-4B8C-83A1-F6EECF244321}">
                <p14:modId xmlns:p14="http://schemas.microsoft.com/office/powerpoint/2010/main" val="2995361723"/>
              </p:ext>
            </p:extLst>
          </p:nvPr>
        </p:nvGraphicFramePr>
        <p:xfrm>
          <a:off x="8255414" y="1627438"/>
          <a:ext cx="502315" cy="2973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</p:spTree>
    <p:extLst>
      <p:ext uri="{BB962C8B-B14F-4D97-AF65-F5344CB8AC3E}">
        <p14:creationId xmlns:p14="http://schemas.microsoft.com/office/powerpoint/2010/main" val="2168549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図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772816"/>
            <a:ext cx="2601553" cy="2601553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1772816"/>
            <a:ext cx="2601553" cy="2601553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72816"/>
            <a:ext cx="2601553" cy="2601553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z="4000" dirty="0"/>
              <a:t>ＬＤＰＣ</a:t>
            </a:r>
            <a:r>
              <a:rPr kumimoji="1" lang="ja-JP" altLang="en-US" sz="4000" dirty="0" smtClean="0"/>
              <a:t>符号を用いた復号実験（</a:t>
            </a:r>
            <a:r>
              <a:rPr lang="ja-JP" altLang="en-US" sz="4000" dirty="0" smtClean="0"/>
              <a:t>３</a:t>
            </a:r>
            <a:r>
              <a:rPr kumimoji="1" lang="ja-JP" altLang="en-US" sz="4000" dirty="0" smtClean="0"/>
              <a:t>ｄＢ）</a:t>
            </a:r>
            <a:endParaRPr kumimoji="1" lang="ja-JP" altLang="en-US" sz="4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331640" y="45939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送信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067944" y="45939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小塚ゴシック Pro R" pitchFamily="34" charset="-128"/>
                <a:ea typeface="小塚ゴシック Pro R" pitchFamily="34" charset="-128"/>
              </a:rPr>
              <a:t>受信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732240" y="4593972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</a:rPr>
              <a:t>Sum-Product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</a:rPr>
              <a:t>復号画像</a:t>
            </a:r>
            <a:endParaRPr kumimoji="1" lang="ja-JP" altLang="en-US" dirty="0">
              <a:latin typeface="小塚ゴシック Pro R" pitchFamily="34" charset="-128"/>
              <a:ea typeface="小塚ゴシック Pro R" pitchFamily="34" charset="-128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60639"/>
              </p:ext>
            </p:extLst>
          </p:nvPr>
        </p:nvGraphicFramePr>
        <p:xfrm>
          <a:off x="827584" y="5229200"/>
          <a:ext cx="2444400" cy="47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6" imgW="977760" imgH="190440" progId="Equation.DSMT4">
                  <p:embed/>
                </p:oleObj>
              </mc:Choice>
              <mc:Fallback>
                <p:oleObj name="Equation" r:id="rId6" imgW="977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5229200"/>
                        <a:ext cx="2444400" cy="47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962384"/>
              </p:ext>
            </p:extLst>
          </p:nvPr>
        </p:nvGraphicFramePr>
        <p:xfrm>
          <a:off x="799740" y="5876925"/>
          <a:ext cx="5175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8" imgW="2070000" imgH="203040" progId="Equation.DSMT4">
                  <p:embed/>
                </p:oleObj>
              </mc:Choice>
              <mc:Fallback>
                <p:oleObj name="Equation" r:id="rId8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40" y="5876925"/>
                        <a:ext cx="5175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グループ化 12"/>
          <p:cNvGrpSpPr/>
          <p:nvPr/>
        </p:nvGrpSpPr>
        <p:grpSpPr>
          <a:xfrm>
            <a:off x="2627784" y="1628800"/>
            <a:ext cx="977771" cy="3334504"/>
            <a:chOff x="2627784" y="1628800"/>
            <a:chExt cx="977771" cy="3334504"/>
          </a:xfrm>
        </p:grpSpPr>
        <p:grpSp>
          <p:nvGrpSpPr>
            <p:cNvPr id="14" name="グループ化 13"/>
            <p:cNvGrpSpPr/>
            <p:nvPr/>
          </p:nvGrpSpPr>
          <p:grpSpPr>
            <a:xfrm>
              <a:off x="3178275" y="1772816"/>
              <a:ext cx="133699" cy="2808312"/>
              <a:chOff x="3178275" y="1700808"/>
              <a:chExt cx="133699" cy="2808312"/>
            </a:xfrm>
          </p:grpSpPr>
          <p:grpSp>
            <p:nvGrpSpPr>
              <p:cNvPr id="17" name="グループ化 16"/>
              <p:cNvGrpSpPr/>
              <p:nvPr/>
            </p:nvGrpSpPr>
            <p:grpSpPr>
              <a:xfrm>
                <a:off x="3178275" y="1922484"/>
                <a:ext cx="133699" cy="2196860"/>
                <a:chOff x="3178275" y="1922484"/>
                <a:chExt cx="190999" cy="2196860"/>
              </a:xfrm>
            </p:grpSpPr>
            <p:grpSp>
              <p:nvGrpSpPr>
                <p:cNvPr id="21" name="グループ化 20"/>
                <p:cNvGrpSpPr/>
                <p:nvPr/>
              </p:nvGrpSpPr>
              <p:grpSpPr>
                <a:xfrm>
                  <a:off x="3178275" y="1922484"/>
                  <a:ext cx="165426" cy="1109306"/>
                  <a:chOff x="3178275" y="1922484"/>
                  <a:chExt cx="165426" cy="1109306"/>
                </a:xfrm>
              </p:grpSpPr>
              <p:grpSp>
                <p:nvGrpSpPr>
                  <p:cNvPr id="37" name="グループ化 36"/>
                  <p:cNvGrpSpPr/>
                  <p:nvPr/>
                </p:nvGrpSpPr>
                <p:grpSpPr>
                  <a:xfrm>
                    <a:off x="3178275" y="192248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45" name="グループ化 44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9" name="直線コネクタ 48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50" name="直線コネクタ 49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6" name="グループ化 45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7" name="直線コネクタ 46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8" name="直線コネクタ 47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38" name="グループ化 37"/>
                  <p:cNvGrpSpPr/>
                  <p:nvPr/>
                </p:nvGrpSpPr>
                <p:grpSpPr>
                  <a:xfrm>
                    <a:off x="3188980" y="247446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39" name="グループ化 38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3" name="直線コネクタ 42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4" name="直線コネクタ 43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0" name="グループ化 39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41" name="直線コネクタ 40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2" name="直線コネクタ 41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22" name="グループ化 21"/>
                <p:cNvGrpSpPr/>
                <p:nvPr/>
              </p:nvGrpSpPr>
              <p:grpSpPr>
                <a:xfrm>
                  <a:off x="3203848" y="3010038"/>
                  <a:ext cx="165426" cy="1109306"/>
                  <a:chOff x="3178275" y="1922484"/>
                  <a:chExt cx="165426" cy="1109306"/>
                </a:xfrm>
              </p:grpSpPr>
              <p:grpSp>
                <p:nvGrpSpPr>
                  <p:cNvPr id="23" name="グループ化 22"/>
                  <p:cNvGrpSpPr/>
                  <p:nvPr/>
                </p:nvGrpSpPr>
                <p:grpSpPr>
                  <a:xfrm>
                    <a:off x="3178275" y="192248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31" name="グループ化 30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5" name="直線コネクタ 34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6" name="直線コネクタ 35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2" name="グループ化 31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33" name="直線コネクタ 32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4" name="直線コネクタ 33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24" name="グループ化 23"/>
                  <p:cNvGrpSpPr/>
                  <p:nvPr/>
                </p:nvGrpSpPr>
                <p:grpSpPr>
                  <a:xfrm>
                    <a:off x="3188980" y="2474464"/>
                    <a:ext cx="154721" cy="557326"/>
                    <a:chOff x="3178275" y="1922484"/>
                    <a:chExt cx="154721" cy="557326"/>
                  </a:xfrm>
                </p:grpSpPr>
                <p:grpSp>
                  <p:nvGrpSpPr>
                    <p:cNvPr id="25" name="グループ化 24"/>
                    <p:cNvGrpSpPr/>
                    <p:nvPr/>
                  </p:nvGrpSpPr>
                  <p:grpSpPr>
                    <a:xfrm>
                      <a:off x="3178275" y="1922484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29" name="直線コネクタ 28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0" name="直線コネクタ 29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26" name="グループ化 25"/>
                    <p:cNvGrpSpPr/>
                    <p:nvPr/>
                  </p:nvGrpSpPr>
                  <p:grpSpPr>
                    <a:xfrm>
                      <a:off x="3198245" y="2197430"/>
                      <a:ext cx="134751" cy="282380"/>
                      <a:chOff x="3141105" y="1922484"/>
                      <a:chExt cx="134751" cy="282380"/>
                    </a:xfrm>
                  </p:grpSpPr>
                  <p:cxnSp>
                    <p:nvCxnSpPr>
                      <p:cNvPr id="27" name="直線コネクタ 26"/>
                      <p:cNvCxnSpPr/>
                      <p:nvPr/>
                    </p:nvCxnSpPr>
                    <p:spPr bwMode="auto">
                      <a:xfrm>
                        <a:off x="3141105" y="1922484"/>
                        <a:ext cx="134751" cy="138364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28" name="直線コネクタ 27"/>
                      <p:cNvCxnSpPr/>
                      <p:nvPr/>
                    </p:nvCxnSpPr>
                    <p:spPr bwMode="auto">
                      <a:xfrm flipH="1">
                        <a:off x="3141105" y="2060848"/>
                        <a:ext cx="134751" cy="144016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chemeClr val="accent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</p:grpSp>
          <p:cxnSp>
            <p:nvCxnSpPr>
              <p:cNvPr id="18" name="直線コネクタ 17"/>
              <p:cNvCxnSpPr/>
              <p:nvPr/>
            </p:nvCxnSpPr>
            <p:spPr bwMode="auto">
              <a:xfrm>
                <a:off x="3210155" y="4119344"/>
                <a:ext cx="62446" cy="173752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直線コネクタ 18"/>
              <p:cNvCxnSpPr/>
              <p:nvPr/>
            </p:nvCxnSpPr>
            <p:spPr bwMode="auto">
              <a:xfrm flipH="1">
                <a:off x="3203669" y="4293096"/>
                <a:ext cx="68932" cy="216024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直線コネクタ 19"/>
              <p:cNvCxnSpPr/>
              <p:nvPr/>
            </p:nvCxnSpPr>
            <p:spPr bwMode="auto">
              <a:xfrm flipV="1">
                <a:off x="3196176" y="1700808"/>
                <a:ext cx="115798" cy="221676"/>
              </a:xfrm>
              <a:prstGeom prst="line">
                <a:avLst/>
              </a:prstGeom>
              <a:noFill/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15" name="図表 14"/>
            <p:cNvGraphicFramePr/>
            <p:nvPr>
              <p:extLst>
                <p:ext uri="{D42A27DB-BD31-4B8C-83A1-F6EECF244321}">
                  <p14:modId xmlns:p14="http://schemas.microsoft.com/office/powerpoint/2010/main" val="3869353932"/>
                </p:ext>
              </p:extLst>
            </p:nvPr>
          </p:nvGraphicFramePr>
          <p:xfrm>
            <a:off x="2627784" y="1628800"/>
            <a:ext cx="502315" cy="297324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0" r:lo="rId11" r:qs="rId12" r:cs="rId13"/>
            </a:graphicData>
          </a:graphic>
        </p:graphicFrame>
        <p:sp>
          <p:nvSpPr>
            <p:cNvPr id="16" name="テキスト ボックス 15"/>
            <p:cNvSpPr txBox="1"/>
            <p:nvPr/>
          </p:nvSpPr>
          <p:spPr>
            <a:xfrm>
              <a:off x="2843808" y="4593972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>
                  <a:solidFill>
                    <a:schemeClr val="accent1"/>
                  </a:solidFill>
                </a:rPr>
                <a:t>ノイズ</a:t>
              </a:r>
              <a:endParaRPr kumimoji="1" lang="ja-JP" altLang="en-US" dirty="0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51" name="図表 50"/>
          <p:cNvGraphicFramePr/>
          <p:nvPr>
            <p:extLst>
              <p:ext uri="{D42A27DB-BD31-4B8C-83A1-F6EECF244321}">
                <p14:modId xmlns:p14="http://schemas.microsoft.com/office/powerpoint/2010/main" val="535230859"/>
              </p:ext>
            </p:extLst>
          </p:nvPr>
        </p:nvGraphicFramePr>
        <p:xfrm>
          <a:off x="5437837" y="1628800"/>
          <a:ext cx="502315" cy="2973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graphicFrame>
        <p:nvGraphicFramePr>
          <p:cNvPr id="52" name="図表 51"/>
          <p:cNvGraphicFramePr/>
          <p:nvPr>
            <p:extLst>
              <p:ext uri="{D42A27DB-BD31-4B8C-83A1-F6EECF244321}">
                <p14:modId xmlns:p14="http://schemas.microsoft.com/office/powerpoint/2010/main" val="2995361723"/>
              </p:ext>
            </p:extLst>
          </p:nvPr>
        </p:nvGraphicFramePr>
        <p:xfrm>
          <a:off x="8255414" y="1627438"/>
          <a:ext cx="502315" cy="2973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</p:spTree>
    <p:extLst>
      <p:ext uri="{BB962C8B-B14F-4D97-AF65-F5344CB8AC3E}">
        <p14:creationId xmlns:p14="http://schemas.microsoft.com/office/powerpoint/2010/main" val="944566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>
        <p14:prism isContent="1"/>
      </p:transition>
    </mc:Choice>
    <mc:Fallback xmlns="">
      <p:transition spd="slow" advTm="5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黄緑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Level">
      <a:majorFont>
        <a:latin typeface="Garamond"/>
        <a:ea typeface="ＭＳ Ｐゴシック"/>
        <a:cs typeface=""/>
      </a:majorFont>
      <a:minorFont>
        <a:latin typeface="Verdan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50" charset="-128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3587</TotalTime>
  <Words>180</Words>
  <Application>Microsoft Office PowerPoint</Application>
  <PresentationFormat>画面に合わせる (4:3)</PresentationFormat>
  <Paragraphs>59</Paragraphs>
  <Slides>7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7</vt:i4>
      </vt:variant>
    </vt:vector>
  </HeadingPairs>
  <TitlesOfParts>
    <vt:vector size="9" baseType="lpstr">
      <vt:lpstr>Level</vt:lpstr>
      <vt:lpstr>Equation</vt:lpstr>
      <vt:lpstr>通信路における誤り訂正技術</vt:lpstr>
      <vt:lpstr>ＬＤＰＣ符号を用いた復号実験（１ｄＢ）</vt:lpstr>
      <vt:lpstr>ＬＤＰＣ符号を用いた復号実験（２ｄＢ）</vt:lpstr>
      <vt:lpstr>ＬＤＰＣ符号を用いた復号実験（３ｄＢ）</vt:lpstr>
      <vt:lpstr>ＬＤＰＣ符号を用いた復号実験（１ｄＢ）</vt:lpstr>
      <vt:lpstr>ＬＤＰＣ符号を用いた復号実験（２ｄＢ）</vt:lpstr>
      <vt:lpstr>ＬＤＰＣ符号を用いた復号実験（３ｄＢ）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Kohtaro Watanabe</dc:creator>
  <cp:lastModifiedBy>FJ-USER</cp:lastModifiedBy>
  <cp:revision>148</cp:revision>
  <cp:lastPrinted>2013-04-09T04:52:39Z</cp:lastPrinted>
  <dcterms:created xsi:type="dcterms:W3CDTF">2005-04-04T03:19:33Z</dcterms:created>
  <dcterms:modified xsi:type="dcterms:W3CDTF">2016-07-23T07:35:13Z</dcterms:modified>
</cp:coreProperties>
</file>